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121F15" w:rsidRPr="00B05053" w:rsidTr="00B03544">
        <w:tc>
          <w:tcPr>
            <w:tcW w:w="12294" w:type="dxa"/>
            <w:shd w:val="clear" w:color="auto" w:fill="auto"/>
          </w:tcPr>
          <w:p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1C71C9">
              <w:rPr>
                <w:rFonts w:ascii="Times New Roman" w:eastAsia="標楷體" w:hAnsi="標楷體" w:hint="eastAsia"/>
                <w:szCs w:val="24"/>
              </w:rPr>
              <w:t>9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1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573DAA"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B507D5" w:rsidRPr="00B05053" w:rsidRDefault="00573DAA" w:rsidP="00A50362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</w:t>
            </w:r>
            <w:r w:rsidR="00A50362">
              <w:rPr>
                <w:rFonts w:ascii="Times New Roman" w:eastAsia="標楷體" w:hAnsi="標楷體" w:hint="eastAsia"/>
                <w:szCs w:val="24"/>
              </w:rPr>
              <w:t xml:space="preserve">                                   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A50362">
              <w:rPr>
                <w:rFonts w:ascii="Times New Roman" w:eastAsia="標楷體" w:hAnsi="標楷體" w:hint="eastAsia"/>
                <w:szCs w:val="24"/>
              </w:rPr>
              <w:t>張雅超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</w:t>
            </w:r>
          </w:p>
          <w:p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573DAA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C5281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B03544" w:rsidRPr="008A72CC" w:rsidRDefault="00B03544" w:rsidP="00B03544">
      <w:pPr>
        <w:pStyle w:val="af2"/>
        <w:rPr>
          <w:rFonts w:ascii="Times New Roman"/>
          <w:bCs/>
        </w:rPr>
      </w:pPr>
      <w:r w:rsidRPr="008A72CC">
        <w:rPr>
          <w:rFonts w:ascii="Times New Roman"/>
        </w:rPr>
        <w:t>（</w:t>
      </w:r>
      <w:r w:rsidR="00732EEB" w:rsidRPr="008A72CC">
        <w:rPr>
          <w:rFonts w:ascii="Times New Roman"/>
        </w:rPr>
        <w:t>參考公式</w:t>
      </w:r>
      <w:r w:rsidRPr="008A72CC">
        <w:rPr>
          <w:rFonts w:ascii="Times New Roman"/>
        </w:rPr>
        <w:t>：若</w:t>
      </w:r>
      <w:r w:rsidRPr="008A72CC">
        <w:rPr>
          <w:rFonts w:ascii="Times New Roman"/>
          <w:position w:val="-12"/>
        </w:rPr>
        <w:object w:dxaOrig="920" w:dyaOrig="360" w14:anchorId="6267BD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8.15pt" o:ole="">
            <v:imagedata r:id="rId8" o:title=""/>
          </v:shape>
          <o:OLEObject Type="Embed" ProgID="Equation.DSMT4" ShapeID="_x0000_i1025" DrawAspect="Content" ObjectID="_1667279322" r:id="rId9"/>
        </w:object>
      </w:r>
      <w:r w:rsidRPr="008A72CC">
        <w:rPr>
          <w:rFonts w:ascii="Times New Roman"/>
        </w:rPr>
        <w:t>，直線</w:t>
      </w:r>
      <w:r w:rsidRPr="008A72CC">
        <w:rPr>
          <w:rFonts w:ascii="Times New Roman"/>
          <w:position w:val="-10"/>
        </w:rPr>
        <w:object w:dxaOrig="1719" w:dyaOrig="320" w14:anchorId="40D66DFE">
          <v:shape id="_x0000_i1026" type="#_x0000_t75" style="width:85.75pt;height:15.65pt" o:ole="">
            <v:imagedata r:id="rId10" o:title=""/>
          </v:shape>
          <o:OLEObject Type="Embed" ProgID="Equation.DSMT4" ShapeID="_x0000_i1026" DrawAspect="Content" ObjectID="_1667279323" r:id="rId11"/>
        </w:object>
      </w:r>
      <w:r w:rsidRPr="008A72CC">
        <w:rPr>
          <w:rFonts w:ascii="Times New Roman"/>
        </w:rPr>
        <w:t>，則點</w:t>
      </w:r>
      <w:r w:rsidRPr="008A72CC">
        <w:rPr>
          <w:rFonts w:ascii="Times New Roman"/>
          <w:position w:val="-4"/>
        </w:rPr>
        <w:object w:dxaOrig="240" w:dyaOrig="260" w14:anchorId="7D46917F">
          <v:shape id="_x0000_i1027" type="#_x0000_t75" style="width:11.9pt;height:13.75pt" o:ole="">
            <v:imagedata r:id="rId12" o:title=""/>
          </v:shape>
          <o:OLEObject Type="Embed" ProgID="Equation.DSMT4" ShapeID="_x0000_i1027" DrawAspect="Content" ObjectID="_1667279324" r:id="rId13"/>
        </w:object>
      </w:r>
      <w:r w:rsidRPr="008A72CC">
        <w:rPr>
          <w:rFonts w:ascii="Times New Roman"/>
        </w:rPr>
        <w:t>到直線</w:t>
      </w:r>
      <w:r w:rsidRPr="008A72CC">
        <w:rPr>
          <w:rFonts w:ascii="Times New Roman"/>
          <w:position w:val="-4"/>
        </w:rPr>
        <w:object w:dxaOrig="220" w:dyaOrig="260" w14:anchorId="1748A861">
          <v:shape id="_x0000_i1028" type="#_x0000_t75" style="width:11.9pt;height:13.75pt" o:ole="">
            <v:imagedata r:id="rId14" o:title=""/>
          </v:shape>
          <o:OLEObject Type="Embed" ProgID="Equation.DSMT4" ShapeID="_x0000_i1028" DrawAspect="Content" ObjectID="_1667279325" r:id="rId15"/>
        </w:object>
      </w:r>
      <w:r w:rsidRPr="008A72CC">
        <w:rPr>
          <w:rFonts w:ascii="Times New Roman"/>
        </w:rPr>
        <w:t>之距離為</w:t>
      </w:r>
      <w:r w:rsidRPr="008A72CC">
        <w:rPr>
          <w:rFonts w:ascii="Times New Roman"/>
          <w:position w:val="-30"/>
        </w:rPr>
        <w:object w:dxaOrig="1440" w:dyaOrig="680" w14:anchorId="597052CD">
          <v:shape id="_x0000_i1029" type="#_x0000_t75" style="width:1in;height:33.8pt" o:ole="">
            <v:imagedata r:id="rId16" o:title=""/>
          </v:shape>
          <o:OLEObject Type="Embed" ProgID="Equation.DSMT4" ShapeID="_x0000_i1029" DrawAspect="Content" ObjectID="_1667279326" r:id="rId17"/>
        </w:object>
      </w:r>
      <w:r w:rsidRPr="008A72CC">
        <w:rPr>
          <w:rFonts w:ascii="Times New Roman"/>
        </w:rPr>
        <w:t>。）</w:t>
      </w:r>
    </w:p>
    <w:p w:rsidR="00C15D68" w:rsidRPr="008A72CC" w:rsidRDefault="00F76205" w:rsidP="00B03544">
      <w:pPr>
        <w:pStyle w:val="af2"/>
        <w:rPr>
          <w:rFonts w:ascii="Times New Roman"/>
        </w:rPr>
      </w:pPr>
      <w:r w:rsidRPr="008A72CC">
        <w:rPr>
          <w:rFonts w:ascii="Times New Roman"/>
        </w:rPr>
        <w:t>第壹部分</w:t>
      </w:r>
      <w:r w:rsidR="00C15D68" w:rsidRPr="008A72CC">
        <w:rPr>
          <w:rFonts w:ascii="Times New Roman"/>
        </w:rPr>
        <w:t>、選</w:t>
      </w:r>
      <w:r w:rsidRPr="008A72CC">
        <w:rPr>
          <w:rFonts w:ascii="Times New Roman"/>
        </w:rPr>
        <w:t>擇</w:t>
      </w:r>
      <w:r w:rsidR="00C15D68" w:rsidRPr="008A72CC">
        <w:rPr>
          <w:rFonts w:ascii="Times New Roman"/>
        </w:rPr>
        <w:t>題</w:t>
      </w:r>
    </w:p>
    <w:p w:rsidR="008E0893" w:rsidRPr="008A72CC" w:rsidRDefault="008E0893" w:rsidP="008E0893">
      <w:pPr>
        <w:rPr>
          <w:rFonts w:ascii="Times New Roman" w:hAnsi="Times New Roman"/>
        </w:rPr>
      </w:pPr>
    </w:p>
    <w:p w:rsidR="003C674B" w:rsidRPr="008A72CC" w:rsidRDefault="003C674B" w:rsidP="00E004AB">
      <w:pPr>
        <w:pStyle w:val="a4"/>
        <w:numPr>
          <w:ilvl w:val="0"/>
          <w:numId w:val="32"/>
        </w:numPr>
        <w:ind w:leftChars="0"/>
        <w:rPr>
          <w:rFonts w:ascii="Times New Roman" w:hAnsi="Times New Roman"/>
          <w:bCs/>
          <w:sz w:val="26"/>
          <w:szCs w:val="28"/>
        </w:rPr>
      </w:pPr>
      <w:r w:rsidRPr="008A72CC">
        <w:rPr>
          <w:rFonts w:ascii="Times New Roman" w:hAnsi="Times New Roman"/>
        </w:rPr>
        <w:t>單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1C71C9" w:rsidRPr="008A72CC">
        <w:rPr>
          <w:rFonts w:ascii="Times New Roman" w:hAnsi="Times New Roman"/>
          <w:bCs/>
          <w:sz w:val="26"/>
          <w:szCs w:val="28"/>
        </w:rPr>
        <w:t>30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36"/>
      </w:tblGrid>
      <w:tr w:rsidR="004267CF" w:rsidRPr="008A72CC" w:rsidTr="004267CF">
        <w:tc>
          <w:tcPr>
            <w:tcW w:w="1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67CF" w:rsidRPr="008A72CC" w:rsidRDefault="004267CF" w:rsidP="00807B6E">
            <w:pPr>
              <w:adjustRightInd w:val="0"/>
              <w:ind w:left="768" w:hangingChars="320" w:hanging="768"/>
              <w:rPr>
                <w:rFonts w:ascii="Times New Roman" w:eastAsia="標楷體" w:hAnsi="Times New Roman"/>
                <w:kern w:val="0"/>
                <w:szCs w:val="24"/>
              </w:rPr>
            </w:pP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說明：第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至第</w:t>
            </w:r>
            <w:r w:rsidR="001C71C9"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，每題有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個選項，其中只有一個是正確或最適當的選項，請畫記在答案卡之「選擇（填）題答案區」。各題答對者，</w:t>
            </w:r>
            <w:r w:rsidR="00EA0F8E" w:rsidRPr="008A72CC">
              <w:rPr>
                <w:rFonts w:ascii="Times New Roman" w:eastAsia="標楷體" w:hAnsi="Times New Roman"/>
                <w:kern w:val="0"/>
                <w:szCs w:val="24"/>
              </w:rPr>
              <w:t>得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6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分；答錯、未作答或畫記多於一個選項者，該題以零分計算。</w:t>
            </w:r>
          </w:p>
        </w:tc>
      </w:tr>
    </w:tbl>
    <w:p w:rsidR="00E004AB" w:rsidRPr="008A72CC" w:rsidRDefault="00E004AB" w:rsidP="00E004AB">
      <w:pPr>
        <w:pStyle w:val="a4"/>
        <w:ind w:leftChars="0"/>
        <w:rPr>
          <w:rFonts w:ascii="Times New Roman" w:hAnsi="Times New Roman"/>
        </w:rPr>
      </w:pPr>
    </w:p>
    <w:p w:rsidR="00C52394" w:rsidRPr="008A72CC" w:rsidRDefault="00D814B9" w:rsidP="00C52394">
      <w:pPr>
        <w:topLinePunct/>
        <w:ind w:left="480" w:hangingChars="200" w:hanging="480"/>
        <w:jc w:val="both"/>
        <w:rPr>
          <w:rFonts w:ascii="Times New Roman" w:eastAsiaTheme="minorEastAsia" w:hAnsi="Times New Roman"/>
          <w:color w:val="000000"/>
        </w:rPr>
      </w:pPr>
      <w:r w:rsidRPr="008A72CC">
        <w:rPr>
          <w:rFonts w:ascii="Times New Roman" w:hAnsi="Times New Roman"/>
        </w:rPr>
        <w:t xml:space="preserve">(  </w:t>
      </w:r>
      <w:r w:rsidR="00BF2B6D" w:rsidRPr="008A72CC">
        <w:rPr>
          <w:rFonts w:ascii="Times New Roman" w:hAnsi="Times New Roman"/>
        </w:rPr>
        <w:t xml:space="preserve"> </w:t>
      </w:r>
      <w:r w:rsidRPr="008A72CC">
        <w:rPr>
          <w:rFonts w:ascii="Times New Roman" w:hAnsi="Times New Roman"/>
        </w:rPr>
        <w:t xml:space="preserve">  </w:t>
      </w:r>
      <w:r w:rsidR="00A217E8" w:rsidRPr="008A72CC">
        <w:rPr>
          <w:rFonts w:ascii="Times New Roman" w:hAnsi="Times New Roman"/>
        </w:rPr>
        <w:t>)</w:t>
      </w:r>
      <w:r w:rsidR="00A22213" w:rsidRPr="008A72CC">
        <w:rPr>
          <w:rFonts w:ascii="Times New Roman" w:hAnsi="Times New Roman"/>
        </w:rPr>
        <w:t>1</w:t>
      </w:r>
      <w:r w:rsidRPr="008A72CC">
        <w:rPr>
          <w:rFonts w:ascii="Times New Roman" w:hAnsi="Times New Roman"/>
        </w:rPr>
        <w:t xml:space="preserve">. </w:t>
      </w:r>
      <w:r w:rsidR="00C52394" w:rsidRPr="008A72CC">
        <w:rPr>
          <w:rFonts w:ascii="Times New Roman" w:eastAsiaTheme="minorEastAsia" w:hAnsi="Times New Roman"/>
          <w:color w:val="000000"/>
        </w:rPr>
        <w:t>如右圖，已知直線</w:t>
      </w:r>
      <w:r w:rsidR="004E0377" w:rsidRPr="00E107CF">
        <w:rPr>
          <w:rFonts w:ascii="Times New Roman" w:hAnsi="Times New Roman"/>
          <w:position w:val="-10"/>
        </w:rPr>
        <w:object w:dxaOrig="1880" w:dyaOrig="320" w14:anchorId="4C735E9C">
          <v:shape id="_x0000_i1030" type="#_x0000_t75" style="width:93.3pt;height:15.65pt" o:ole="">
            <v:imagedata r:id="rId18" o:title=""/>
          </v:shape>
          <o:OLEObject Type="Embed" ProgID="Equation.3" ShapeID="_x0000_i1030" DrawAspect="Content" ObjectID="_1667279327" r:id="rId19"/>
        </w:object>
      </w:r>
      <w:r w:rsidR="00C52394" w:rsidRPr="008A72CC">
        <w:rPr>
          <w:rFonts w:ascii="Times New Roman" w:eastAsiaTheme="minorEastAsia" w:hAnsi="Times New Roman"/>
          <w:color w:val="000000"/>
        </w:rPr>
        <w:t>，試問當直線</w:t>
      </w:r>
      <w:r w:rsidR="00C52394" w:rsidRPr="008A72CC">
        <w:rPr>
          <w:rFonts w:ascii="Times New Roman" w:hAnsi="Times New Roman"/>
          <w:position w:val="-4"/>
        </w:rPr>
        <w:object w:dxaOrig="220" w:dyaOrig="260" w14:anchorId="010168E8">
          <v:shape id="_x0000_i1031" type="#_x0000_t75" style="width:10.65pt;height:13.75pt" o:ole="">
            <v:imagedata r:id="rId20" o:title=""/>
          </v:shape>
          <o:OLEObject Type="Embed" ProgID="Equation.DSMT4" ShapeID="_x0000_i1031" DrawAspect="Content" ObjectID="_1667279328" r:id="rId21"/>
        </w:object>
      </w:r>
      <w:r w:rsidR="00C52394" w:rsidRPr="008A72CC">
        <w:rPr>
          <w:rFonts w:ascii="Times New Roman" w:eastAsiaTheme="minorEastAsia" w:hAnsi="Times New Roman"/>
          <w:color w:val="000000"/>
        </w:rPr>
        <w:t>通過以下哪個點坐標時，斜率</w:t>
      </w:r>
      <w:r w:rsidR="00C52394" w:rsidRPr="008A72CC">
        <w:rPr>
          <w:rFonts w:ascii="Times New Roman" w:hAnsi="Times New Roman"/>
          <w:position w:val="-6"/>
        </w:rPr>
        <w:object w:dxaOrig="260" w:dyaOrig="220" w14:anchorId="2E2244C7">
          <v:shape id="_x0000_i1032" type="#_x0000_t75" style="width:13.75pt;height:10.65pt" o:ole="">
            <v:imagedata r:id="rId22" o:title=""/>
          </v:shape>
          <o:OLEObject Type="Embed" ProgID="Equation.DSMT4" ShapeID="_x0000_i1032" DrawAspect="Content" ObjectID="_1667279329" r:id="rId23"/>
        </w:object>
      </w:r>
      <w:r w:rsidR="00C52394" w:rsidRPr="008A72CC">
        <w:rPr>
          <w:rFonts w:ascii="Times New Roman" w:eastAsiaTheme="minorEastAsia" w:hAnsi="Times New Roman"/>
          <w:color w:val="000000"/>
        </w:rPr>
        <w:t xml:space="preserve">最小？　</w:t>
      </w:r>
    </w:p>
    <w:p w:rsidR="00C52394" w:rsidRPr="008A72CC" w:rsidRDefault="00C52394" w:rsidP="00C52394">
      <w:pPr>
        <w:topLinePunct/>
        <w:ind w:left="480" w:hangingChars="200" w:hanging="480"/>
        <w:jc w:val="both"/>
        <w:rPr>
          <w:rFonts w:ascii="Times New Roman" w:eastAsiaTheme="minorEastAsia" w:hAnsi="Times New Roman"/>
          <w:color w:val="000000"/>
        </w:rPr>
      </w:pPr>
      <w:r w:rsidRPr="008A72CC">
        <w:rPr>
          <w:rFonts w:ascii="Times New Roman" w:hAnsi="Times New Roman"/>
          <w:b/>
          <w:noProof/>
        </w:rPr>
        <w:drawing>
          <wp:anchor distT="0" distB="0" distL="114300" distR="114300" simplePos="0" relativeHeight="251692544" behindDoc="0" locked="0" layoutInCell="1" allowOverlap="1" wp14:anchorId="0F6FD218" wp14:editId="151915E5">
            <wp:simplePos x="0" y="0"/>
            <wp:positionH relativeFrom="margin">
              <wp:posOffset>4199206</wp:posOffset>
            </wp:positionH>
            <wp:positionV relativeFrom="paragraph">
              <wp:posOffset>34534</wp:posOffset>
            </wp:positionV>
            <wp:extent cx="1148715" cy="1440815"/>
            <wp:effectExtent l="0" t="0" r="0" b="6985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148715" cy="1440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72CC">
        <w:rPr>
          <w:rFonts w:ascii="Times New Roman" w:eastAsiaTheme="minorEastAsia" w:hAnsi="Times New Roman"/>
          <w:color w:val="000000"/>
        </w:rPr>
        <w:t xml:space="preserve">      </w:t>
      </w:r>
      <w:r w:rsidR="00A4318D">
        <w:rPr>
          <w:rFonts w:ascii="Times New Roman" w:eastAsiaTheme="minorEastAsia" w:hAnsi="Times New Roman"/>
          <w:color w:val="000000"/>
        </w:rPr>
        <w:t xml:space="preserve"> </w:t>
      </w:r>
      <w:r w:rsidRPr="008A72CC">
        <w:rPr>
          <w:rFonts w:ascii="Times New Roman" w:eastAsiaTheme="minorEastAsia" w:hAnsi="Times New Roman"/>
          <w:color w:val="000000"/>
        </w:rPr>
        <w:t xml:space="preserve"> (1) </w:t>
      </w:r>
      <w:r w:rsidRPr="008A72CC">
        <w:rPr>
          <w:rFonts w:ascii="Times New Roman" w:eastAsiaTheme="minorEastAsia" w:hAnsi="Times New Roman"/>
          <w:i/>
          <w:color w:val="000000"/>
        </w:rPr>
        <w:t>A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 xml:space="preserve">(2) </w:t>
      </w:r>
      <w:r w:rsidRPr="008A72CC">
        <w:rPr>
          <w:rFonts w:ascii="Times New Roman" w:eastAsiaTheme="minorEastAsia" w:hAnsi="Times New Roman"/>
          <w:i/>
          <w:color w:val="000000"/>
        </w:rPr>
        <w:t>B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 xml:space="preserve">(3) </w:t>
      </w:r>
      <w:r w:rsidRPr="008A72CC">
        <w:rPr>
          <w:rFonts w:ascii="Times New Roman" w:eastAsiaTheme="minorEastAsia" w:hAnsi="Times New Roman"/>
          <w:i/>
          <w:color w:val="000000"/>
        </w:rPr>
        <w:t>C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>(</w:t>
      </w:r>
      <w:r w:rsidRPr="008A72CC">
        <w:rPr>
          <w:rFonts w:ascii="Times New Roman" w:eastAsiaTheme="minorEastAsia" w:hAnsi="Times New Roman"/>
          <w:color w:val="000000" w:themeColor="text1"/>
        </w:rPr>
        <w:t>4)</w:t>
      </w:r>
      <w:r w:rsidRPr="008A72CC">
        <w:rPr>
          <w:rFonts w:ascii="Times New Roman" w:eastAsiaTheme="minorEastAsia" w:hAnsi="Times New Roman"/>
          <w:color w:val="000000"/>
        </w:rPr>
        <w:t xml:space="preserve"> </w:t>
      </w:r>
      <w:r w:rsidRPr="008A72CC">
        <w:rPr>
          <w:rFonts w:ascii="Times New Roman" w:eastAsiaTheme="minorEastAsia" w:hAnsi="Times New Roman"/>
          <w:i/>
          <w:color w:val="000000"/>
        </w:rPr>
        <w:t>D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 xml:space="preserve">(5) </w:t>
      </w:r>
      <w:r w:rsidRPr="008A72CC">
        <w:rPr>
          <w:rFonts w:ascii="Times New Roman" w:eastAsiaTheme="minorEastAsia" w:hAnsi="Times New Roman"/>
          <w:i/>
          <w:color w:val="000000"/>
        </w:rPr>
        <w:t>E</w:t>
      </w:r>
    </w:p>
    <w:p w:rsidR="00C52394" w:rsidRPr="008A72CC" w:rsidRDefault="00C52394" w:rsidP="00C52394">
      <w:pPr>
        <w:topLinePunct/>
        <w:rPr>
          <w:rFonts w:ascii="Times New Roman" w:eastAsiaTheme="minorEastAsia" w:hAnsi="Times New Roman"/>
          <w:shd w:val="pct15" w:color="auto" w:fill="FFFFFF"/>
        </w:rPr>
      </w:pPr>
    </w:p>
    <w:p w:rsidR="00C52394" w:rsidRPr="008A72CC" w:rsidRDefault="00C52394" w:rsidP="00C52394">
      <w:pPr>
        <w:topLinePunct/>
        <w:rPr>
          <w:rFonts w:ascii="Times New Roman" w:hAnsi="Times New Roman"/>
        </w:rPr>
      </w:pPr>
    </w:p>
    <w:p w:rsidR="00C52394" w:rsidRPr="008A72CC" w:rsidRDefault="00C52394" w:rsidP="00C52394">
      <w:pPr>
        <w:topLinePunct/>
        <w:rPr>
          <w:rFonts w:ascii="Times New Roman" w:hAnsi="Times New Roman"/>
        </w:rPr>
      </w:pPr>
    </w:p>
    <w:p w:rsidR="00C52394" w:rsidRPr="008A72CC" w:rsidRDefault="00C52394" w:rsidP="00C52394">
      <w:pPr>
        <w:topLinePunct/>
        <w:rPr>
          <w:rFonts w:ascii="Times New Roman" w:hAnsi="Times New Roman"/>
        </w:rPr>
      </w:pPr>
    </w:p>
    <w:p w:rsidR="00B40123" w:rsidRPr="008A72CC" w:rsidRDefault="00B40123" w:rsidP="00C52394">
      <w:pPr>
        <w:adjustRightInd w:val="0"/>
        <w:snapToGrid w:val="0"/>
        <w:spacing w:line="360" w:lineRule="atLeast"/>
        <w:rPr>
          <w:rFonts w:ascii="Times New Roman" w:hAnsi="Times New Roman"/>
          <w:noProof/>
          <w:szCs w:val="24"/>
          <w:lang w:val="pt-BR"/>
        </w:rPr>
      </w:pPr>
    </w:p>
    <w:p w:rsidR="00311D46" w:rsidRPr="008A72CC" w:rsidRDefault="00311D46" w:rsidP="00C52394">
      <w:pPr>
        <w:adjustRightInd w:val="0"/>
        <w:snapToGrid w:val="0"/>
        <w:spacing w:line="360" w:lineRule="atLeast"/>
        <w:rPr>
          <w:rFonts w:ascii="Times New Roman" w:hAnsi="Times New Roman"/>
          <w:noProof/>
          <w:szCs w:val="24"/>
          <w:lang w:val="pt-BR"/>
        </w:rPr>
      </w:pPr>
    </w:p>
    <w:p w:rsidR="007466D9" w:rsidRDefault="00B530D1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  <w:i/>
        </w:rPr>
      </w:pPr>
      <w:r w:rsidRPr="008A72CC">
        <w:rPr>
          <w:rFonts w:ascii="Times New Roman" w:hAnsi="Times New Roman"/>
          <w:szCs w:val="24"/>
        </w:rPr>
        <w:t>(     )</w:t>
      </w:r>
      <w:r w:rsidR="00A22213" w:rsidRPr="008A72CC">
        <w:rPr>
          <w:rFonts w:ascii="Times New Roman" w:hAnsi="Times New Roman"/>
          <w:szCs w:val="24"/>
        </w:rPr>
        <w:t>2</w:t>
      </w:r>
      <w:r w:rsidRPr="008A72CC">
        <w:rPr>
          <w:rFonts w:ascii="Times New Roman" w:hAnsi="Times New Roman"/>
          <w:szCs w:val="24"/>
        </w:rPr>
        <w:t>.</w:t>
      </w:r>
      <w:bookmarkStart w:id="0" w:name="Q_1B3B90F2A9204094A151F917E20C5E92"/>
      <w:bookmarkStart w:id="1" w:name="C_1B3B90F2A9204094A151F917E20C5E92"/>
      <w:r w:rsidRPr="008A72CC">
        <w:rPr>
          <w:rFonts w:ascii="Times New Roman" w:hAnsi="Times New Roman"/>
          <w:szCs w:val="24"/>
        </w:rPr>
        <w:t xml:space="preserve"> </w:t>
      </w:r>
      <w:r w:rsidR="00377D4B" w:rsidRPr="008A72CC">
        <w:rPr>
          <w:rFonts w:ascii="Times New Roman" w:hAnsi="Times New Roman"/>
        </w:rPr>
        <w:tab/>
      </w:r>
      <w:r w:rsidR="00377D4B" w:rsidRPr="008A72CC">
        <w:rPr>
          <w:rFonts w:ascii="Times New Roman" w:hAnsi="Times New Roman"/>
        </w:rPr>
        <w:t>試問共有多少個正整數</w:t>
      </w:r>
      <w:r w:rsidR="00377D4B" w:rsidRPr="008A72CC">
        <w:rPr>
          <w:rFonts w:ascii="Times New Roman" w:hAnsi="Times New Roman"/>
          <w:i/>
        </w:rPr>
        <w:t>n</w:t>
      </w:r>
      <w:r w:rsidR="00377D4B" w:rsidRPr="008A72CC">
        <w:rPr>
          <w:rFonts w:ascii="Times New Roman" w:hAnsi="Times New Roman"/>
        </w:rPr>
        <w:t>使得坐標平面上通過點</w:t>
      </w:r>
      <w:r w:rsidR="00377D4B" w:rsidRPr="008A72CC">
        <w:rPr>
          <w:rFonts w:ascii="Times New Roman" w:hAnsi="Times New Roman"/>
          <w:i/>
        </w:rPr>
        <w:t>A</w:t>
      </w:r>
      <w:r w:rsidR="00377D4B" w:rsidRPr="008A72CC">
        <w:rPr>
          <w:rFonts w:ascii="Times New Roman" w:hAnsi="Times New Roman"/>
        </w:rPr>
        <w:t xml:space="preserve"> (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2 , 0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)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 xml:space="preserve">, </w:t>
      </w:r>
      <w:r w:rsidR="00377D4B" w:rsidRPr="008A72CC">
        <w:rPr>
          <w:rFonts w:ascii="Times New Roman" w:hAnsi="Times New Roman"/>
          <w:i/>
        </w:rPr>
        <w:t>B</w:t>
      </w:r>
      <w:r w:rsidR="00377D4B" w:rsidRPr="008A72CC">
        <w:rPr>
          <w:rFonts w:ascii="Times New Roman" w:hAnsi="Times New Roman"/>
        </w:rPr>
        <w:t xml:space="preserve"> (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  <w:i/>
        </w:rPr>
        <w:t>n</w:t>
      </w:r>
      <w:r w:rsidR="00377D4B" w:rsidRPr="008A72CC">
        <w:rPr>
          <w:rFonts w:ascii="Times New Roman" w:hAnsi="Times New Roman"/>
        </w:rPr>
        <w:t xml:space="preserve"> , 5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)</w:t>
      </w:r>
      <w:r w:rsidR="00377D4B" w:rsidRPr="008A72CC">
        <w:rPr>
          <w:rFonts w:ascii="Times New Roman" w:hAnsi="Times New Roman"/>
          <w:w w:val="50"/>
        </w:rPr>
        <w:t xml:space="preserve"> </w:t>
      </w:r>
      <w:r w:rsidR="00377D4B" w:rsidRPr="008A72CC">
        <w:rPr>
          <w:rFonts w:ascii="Times New Roman" w:hAnsi="Times New Roman"/>
        </w:rPr>
        <w:t>的直線亦通過點</w:t>
      </w:r>
      <w:r w:rsidR="00377D4B" w:rsidRPr="008A72CC">
        <w:rPr>
          <w:rFonts w:ascii="Times New Roman" w:hAnsi="Times New Roman"/>
          <w:i/>
        </w:rPr>
        <w:t>P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(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0 ,</w:t>
      </w:r>
      <w:r w:rsidR="00377D4B" w:rsidRPr="008A72CC">
        <w:rPr>
          <w:rFonts w:ascii="Times New Roman" w:hAnsi="Times New Roman"/>
        </w:rPr>
        <w:t>－</w:t>
      </w:r>
      <w:r w:rsidR="00377D4B" w:rsidRPr="008A72CC">
        <w:rPr>
          <w:rFonts w:ascii="Times New Roman" w:hAnsi="Times New Roman"/>
          <w:i/>
        </w:rPr>
        <w:t>k</w:t>
      </w:r>
      <w:r w:rsidR="00377D4B" w:rsidRPr="008A72CC">
        <w:rPr>
          <w:rFonts w:ascii="Times New Roman" w:hAnsi="Times New Roman"/>
          <w:sz w:val="12"/>
          <w:szCs w:val="12"/>
        </w:rPr>
        <w:t xml:space="preserve"> </w:t>
      </w:r>
      <w:r w:rsidR="00377D4B" w:rsidRPr="008A72CC">
        <w:rPr>
          <w:rFonts w:ascii="Times New Roman" w:hAnsi="Times New Roman"/>
        </w:rPr>
        <w:t>)</w:t>
      </w:r>
      <w:r w:rsidR="00377D4B" w:rsidRPr="008A72CC">
        <w:rPr>
          <w:rFonts w:ascii="Times New Roman" w:hAnsi="Times New Roman"/>
        </w:rPr>
        <w:t>，其中</w:t>
      </w:r>
      <w:r w:rsidR="00377D4B" w:rsidRPr="008A72CC">
        <w:rPr>
          <w:rFonts w:ascii="Times New Roman" w:hAnsi="Times New Roman"/>
          <w:i/>
        </w:rPr>
        <w:t>k</w:t>
      </w:r>
    </w:p>
    <w:p w:rsidR="00311D46" w:rsidRPr="008A72CC" w:rsidRDefault="007466D9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  <w:r>
        <w:rPr>
          <w:rFonts w:ascii="Times New Roman" w:hAnsi="Times New Roman" w:hint="eastAsia"/>
          <w:i/>
        </w:rPr>
        <w:t xml:space="preserve">        </w:t>
      </w:r>
      <w:r w:rsidR="00377D4B" w:rsidRPr="008A72CC">
        <w:rPr>
          <w:rFonts w:ascii="Times New Roman" w:hAnsi="Times New Roman"/>
        </w:rPr>
        <w:t>為正整數？</w:t>
      </w:r>
    </w:p>
    <w:p w:rsidR="00377D4B" w:rsidRPr="008A72CC" w:rsidRDefault="00311D46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  <w:r w:rsidRPr="008A72CC">
        <w:rPr>
          <w:rFonts w:ascii="Times New Roman" w:hAnsi="Times New Roman"/>
        </w:rPr>
        <w:t xml:space="preserve">        </w:t>
      </w:r>
      <w:r w:rsidR="00377D4B" w:rsidRPr="008A72CC">
        <w:rPr>
          <w:rFonts w:ascii="Times New Roman" w:hAnsi="Times New Roman"/>
        </w:rPr>
        <w:t>(</w:t>
      </w:r>
      <w:r w:rsidRPr="008A72CC">
        <w:rPr>
          <w:rFonts w:ascii="Times New Roman" w:hAnsi="Times New Roman"/>
        </w:rPr>
        <w:t>1</w:t>
      </w:r>
      <w:r w:rsidR="00377D4B" w:rsidRPr="008A72CC">
        <w:rPr>
          <w:rFonts w:ascii="Times New Roman" w:hAnsi="Times New Roman"/>
        </w:rPr>
        <w:t>) 2</w:t>
      </w:r>
      <w:r w:rsidR="00377D4B" w:rsidRPr="008A72CC">
        <w:rPr>
          <w:rFonts w:ascii="Times New Roman" w:hAnsi="Times New Roman"/>
        </w:rPr>
        <w:t xml:space="preserve">個　　</w:t>
      </w:r>
      <w:r w:rsidR="00377D4B" w:rsidRPr="008A72CC">
        <w:rPr>
          <w:rFonts w:ascii="Times New Roman" w:hAnsi="Times New Roman"/>
        </w:rPr>
        <w:t>(</w:t>
      </w:r>
      <w:r w:rsidRPr="008A72CC">
        <w:rPr>
          <w:rFonts w:ascii="Times New Roman" w:hAnsi="Times New Roman"/>
        </w:rPr>
        <w:t>2</w:t>
      </w:r>
      <w:r w:rsidR="00377D4B" w:rsidRPr="008A72CC">
        <w:rPr>
          <w:rFonts w:ascii="Times New Roman" w:hAnsi="Times New Roman"/>
        </w:rPr>
        <w:t>) 4</w:t>
      </w:r>
      <w:r w:rsidR="00377D4B" w:rsidRPr="008A72CC">
        <w:rPr>
          <w:rFonts w:ascii="Times New Roman" w:hAnsi="Times New Roman"/>
        </w:rPr>
        <w:t xml:space="preserve">個　　</w:t>
      </w:r>
      <w:r w:rsidR="00377D4B" w:rsidRPr="008A72CC">
        <w:rPr>
          <w:rFonts w:ascii="Times New Roman" w:hAnsi="Times New Roman"/>
        </w:rPr>
        <w:t>(</w:t>
      </w:r>
      <w:r w:rsidRPr="008A72CC">
        <w:rPr>
          <w:rFonts w:ascii="Times New Roman" w:hAnsi="Times New Roman"/>
        </w:rPr>
        <w:t>3</w:t>
      </w:r>
      <w:r w:rsidR="00377D4B" w:rsidRPr="008A72CC">
        <w:rPr>
          <w:rFonts w:ascii="Times New Roman" w:hAnsi="Times New Roman"/>
        </w:rPr>
        <w:t>) 6</w:t>
      </w:r>
      <w:r w:rsidR="00377D4B" w:rsidRPr="008A72CC">
        <w:rPr>
          <w:rFonts w:ascii="Times New Roman" w:hAnsi="Times New Roman"/>
        </w:rPr>
        <w:t xml:space="preserve">個　　</w:t>
      </w:r>
      <w:r w:rsidR="00377D4B" w:rsidRPr="008A72CC">
        <w:rPr>
          <w:rFonts w:ascii="Times New Roman" w:hAnsi="Times New Roman"/>
        </w:rPr>
        <w:t>(</w:t>
      </w:r>
      <w:r w:rsidRPr="008A72CC">
        <w:rPr>
          <w:rFonts w:ascii="Times New Roman" w:hAnsi="Times New Roman"/>
        </w:rPr>
        <w:t>4</w:t>
      </w:r>
      <w:r w:rsidR="00377D4B" w:rsidRPr="008A72CC">
        <w:rPr>
          <w:rFonts w:ascii="Times New Roman" w:hAnsi="Times New Roman"/>
        </w:rPr>
        <w:t>) 8</w:t>
      </w:r>
      <w:r w:rsidR="00377D4B" w:rsidRPr="008A72CC">
        <w:rPr>
          <w:rFonts w:ascii="Times New Roman" w:hAnsi="Times New Roman"/>
        </w:rPr>
        <w:t xml:space="preserve">個　　</w:t>
      </w:r>
      <w:r w:rsidR="00377D4B" w:rsidRPr="008A72CC">
        <w:rPr>
          <w:rFonts w:ascii="Times New Roman" w:hAnsi="Times New Roman"/>
        </w:rPr>
        <w:t>(</w:t>
      </w:r>
      <w:r w:rsidRPr="008A72CC">
        <w:rPr>
          <w:rFonts w:ascii="Times New Roman" w:hAnsi="Times New Roman"/>
        </w:rPr>
        <w:t>5</w:t>
      </w:r>
      <w:r w:rsidR="00377D4B" w:rsidRPr="008A72CC">
        <w:rPr>
          <w:rFonts w:ascii="Times New Roman" w:hAnsi="Times New Roman"/>
        </w:rPr>
        <w:t xml:space="preserve">) </w:t>
      </w:r>
      <w:r w:rsidR="00377D4B" w:rsidRPr="008A72CC">
        <w:rPr>
          <w:rFonts w:ascii="Times New Roman" w:hAnsi="Times New Roman"/>
        </w:rPr>
        <w:t>無窮多個</w:t>
      </w:r>
      <w:r w:rsidR="00377D4B" w:rsidRPr="008A72CC">
        <w:rPr>
          <w:rFonts w:ascii="Times New Roman" w:hAnsi="Times New Roman"/>
        </w:rPr>
        <w:br/>
      </w:r>
    </w:p>
    <w:p w:rsidR="00377D4B" w:rsidRPr="008A72CC" w:rsidRDefault="00377D4B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</w:p>
    <w:p w:rsidR="009D3D63" w:rsidRPr="008A72CC" w:rsidRDefault="00433829" w:rsidP="009D3D63">
      <w:pPr>
        <w:topLinePunct/>
        <w:adjustRightInd w:val="0"/>
        <w:ind w:left="480" w:hangingChars="200" w:hanging="480"/>
        <w:rPr>
          <w:rFonts w:ascii="Times New Roman" w:eastAsiaTheme="minorEastAsia" w:hAnsi="Times New Roman"/>
          <w:color w:val="000000"/>
        </w:rPr>
      </w:pPr>
      <w:r w:rsidRPr="008A72CC">
        <w:rPr>
          <w:rFonts w:ascii="Times New Roman" w:hAnsi="Times New Roman"/>
        </w:rPr>
        <w:t>(     )</w:t>
      </w:r>
      <w:r w:rsidR="00DA2A02" w:rsidRPr="008A72CC">
        <w:rPr>
          <w:rFonts w:ascii="Times New Roman" w:hAnsi="Times New Roman"/>
        </w:rPr>
        <w:t>3</w:t>
      </w:r>
      <w:r w:rsidRPr="008A72CC">
        <w:rPr>
          <w:rFonts w:ascii="Times New Roman" w:hAnsi="Times New Roman"/>
        </w:rPr>
        <w:t>.</w:t>
      </w:r>
      <w:r w:rsidR="00B97198" w:rsidRPr="008A72CC">
        <w:rPr>
          <w:rFonts w:ascii="Times New Roman" w:eastAsia="標楷體" w:hAnsi="Times New Roman"/>
        </w:rPr>
        <w:t xml:space="preserve"> </w:t>
      </w:r>
      <w:r w:rsidR="009D3D63" w:rsidRPr="008A72CC">
        <w:rPr>
          <w:rFonts w:ascii="Times New Roman" w:eastAsiaTheme="minorEastAsia" w:hAnsi="Times New Roman"/>
          <w:color w:val="000000"/>
        </w:rPr>
        <w:t>坐標平面上，由</w:t>
      </w:r>
      <w:r w:rsidR="00BC190D" w:rsidRPr="008A72CC">
        <w:rPr>
          <w:rFonts w:ascii="Times New Roman" w:hAnsi="Times New Roman"/>
          <w:position w:val="-10"/>
        </w:rPr>
        <w:object w:dxaOrig="1620" w:dyaOrig="320">
          <v:shape id="_x0000_i1033" type="#_x0000_t75" style="width:80.15pt;height:15.65pt" o:ole="">
            <v:imagedata r:id="rId25" o:title=""/>
          </v:shape>
          <o:OLEObject Type="Embed" ProgID="Equation.3" ShapeID="_x0000_i1033" DrawAspect="Content" ObjectID="_1667279330" r:id="rId26"/>
        </w:object>
      </w:r>
      <w:r w:rsidR="009D3D63" w:rsidRPr="008A72CC">
        <w:rPr>
          <w:rFonts w:ascii="Times New Roman" w:eastAsiaTheme="minorEastAsia" w:hAnsi="Times New Roman"/>
          <w:color w:val="000000"/>
        </w:rPr>
        <w:t>，</w:t>
      </w:r>
      <w:r w:rsidR="00493A01" w:rsidRPr="008A72CC">
        <w:rPr>
          <w:rFonts w:ascii="Times New Roman" w:hAnsi="Times New Roman"/>
          <w:position w:val="-10"/>
        </w:rPr>
        <w:object w:dxaOrig="1600" w:dyaOrig="320">
          <v:shape id="_x0000_i1034" type="#_x0000_t75" style="width:79.5pt;height:15.65pt" o:ole="">
            <v:imagedata r:id="rId27" o:title=""/>
          </v:shape>
          <o:OLEObject Type="Embed" ProgID="Equation.3" ShapeID="_x0000_i1034" DrawAspect="Content" ObjectID="_1667279331" r:id="rId28"/>
        </w:object>
      </w:r>
      <w:r w:rsidR="009D3D63" w:rsidRPr="008A72CC">
        <w:rPr>
          <w:rFonts w:ascii="Times New Roman" w:eastAsiaTheme="minorEastAsia" w:hAnsi="Times New Roman"/>
          <w:color w:val="000000"/>
        </w:rPr>
        <w:t>與</w:t>
      </w:r>
      <w:r w:rsidR="00493A01" w:rsidRPr="008A72CC">
        <w:rPr>
          <w:rFonts w:ascii="Times New Roman" w:hAnsi="Times New Roman"/>
          <w:position w:val="-6"/>
        </w:rPr>
        <w:object w:dxaOrig="780" w:dyaOrig="279">
          <v:shape id="_x0000_i1035" type="#_x0000_t75" style="width:38.8pt;height:13.75pt" o:ole="">
            <v:imagedata r:id="rId29" o:title=""/>
          </v:shape>
          <o:OLEObject Type="Embed" ProgID="Equation.3" ShapeID="_x0000_i1035" DrawAspect="Content" ObjectID="_1667279332" r:id="rId30"/>
        </w:object>
      </w:r>
      <w:r w:rsidR="009D3D63" w:rsidRPr="008A72CC">
        <w:rPr>
          <w:rFonts w:ascii="Times New Roman" w:eastAsiaTheme="minorEastAsia" w:hAnsi="Times New Roman"/>
          <w:color w:val="000000"/>
        </w:rPr>
        <w:t>三條直線所圍成的三角形為哪一種三角形？</w:t>
      </w:r>
    </w:p>
    <w:p w:rsidR="009D3D63" w:rsidRPr="008A72CC" w:rsidRDefault="009D3D63" w:rsidP="009D3D63">
      <w:pPr>
        <w:topLinePunct/>
        <w:adjustRightInd w:val="0"/>
        <w:ind w:left="480" w:hangingChars="200" w:hanging="480"/>
        <w:rPr>
          <w:rFonts w:ascii="Times New Roman" w:eastAsiaTheme="minorEastAsia" w:hAnsi="Times New Roman"/>
          <w:color w:val="000000"/>
        </w:rPr>
      </w:pPr>
      <w:r w:rsidRPr="008A72CC">
        <w:rPr>
          <w:rFonts w:ascii="Times New Roman" w:eastAsiaTheme="minorEastAsia" w:hAnsi="Times New Roman"/>
          <w:color w:val="000000" w:themeColor="text1"/>
        </w:rPr>
        <w:t xml:space="preserve">　　</w:t>
      </w:r>
      <w:r w:rsidR="00311D46" w:rsidRPr="008A72CC">
        <w:rPr>
          <w:rFonts w:ascii="Times New Roman" w:eastAsiaTheme="minorEastAsia" w:hAnsi="Times New Roman"/>
          <w:color w:val="000000" w:themeColor="text1"/>
        </w:rPr>
        <w:t xml:space="preserve">    </w:t>
      </w:r>
      <w:r w:rsidRPr="008A72CC">
        <w:rPr>
          <w:rFonts w:ascii="Times New Roman" w:eastAsiaTheme="minorEastAsia" w:hAnsi="Times New Roman"/>
          <w:color w:val="000000" w:themeColor="text1"/>
        </w:rPr>
        <w:t>(1)</w:t>
      </w:r>
      <w:r w:rsidR="00085B49" w:rsidRPr="00085B49">
        <w:rPr>
          <w:rFonts w:ascii="Times New Roman" w:eastAsiaTheme="minorEastAsia" w:hAnsi="Times New Roman"/>
          <w:color w:val="000000"/>
        </w:rPr>
        <w:t xml:space="preserve"> </w:t>
      </w:r>
      <w:r w:rsidR="00085B49" w:rsidRPr="008A72CC">
        <w:rPr>
          <w:rFonts w:ascii="Times New Roman" w:eastAsiaTheme="minorEastAsia" w:hAnsi="Times New Roman"/>
          <w:color w:val="000000"/>
        </w:rPr>
        <w:t>無法圍成三角形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>(2)</w:t>
      </w:r>
      <w:r w:rsidR="00085B49" w:rsidRPr="00085B49">
        <w:rPr>
          <w:rFonts w:ascii="Times New Roman" w:eastAsiaTheme="minorEastAsia" w:hAnsi="Times New Roman"/>
          <w:color w:val="000000"/>
        </w:rPr>
        <w:t xml:space="preserve"> </w:t>
      </w:r>
      <w:r w:rsidR="00085B49" w:rsidRPr="008A72CC">
        <w:rPr>
          <w:rFonts w:ascii="Times New Roman" w:eastAsiaTheme="minorEastAsia" w:hAnsi="Times New Roman"/>
          <w:color w:val="000000"/>
        </w:rPr>
        <w:t>直角三角形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>(3)</w:t>
      </w:r>
      <w:r w:rsidR="00085B49" w:rsidRPr="00085B49">
        <w:rPr>
          <w:rFonts w:ascii="Times New Roman" w:eastAsiaTheme="minorEastAsia" w:hAnsi="Times New Roman"/>
          <w:color w:val="000000"/>
        </w:rPr>
        <w:t xml:space="preserve"> </w:t>
      </w:r>
      <w:r w:rsidR="00085B49" w:rsidRPr="008A72CC">
        <w:rPr>
          <w:rFonts w:ascii="Times New Roman" w:eastAsiaTheme="minorEastAsia" w:hAnsi="Times New Roman"/>
          <w:color w:val="000000"/>
        </w:rPr>
        <w:t>等腰直角三角形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>(4)</w:t>
      </w:r>
      <w:r w:rsidR="00085B49" w:rsidRPr="00085B49">
        <w:rPr>
          <w:rFonts w:ascii="Times New Roman" w:eastAsiaTheme="minorEastAsia" w:hAnsi="Times New Roman"/>
          <w:color w:val="000000" w:themeColor="text1"/>
        </w:rPr>
        <w:t xml:space="preserve"> </w:t>
      </w:r>
      <w:r w:rsidR="00085B49" w:rsidRPr="008A72CC">
        <w:rPr>
          <w:rFonts w:ascii="Times New Roman" w:eastAsiaTheme="minorEastAsia" w:hAnsi="Times New Roman"/>
          <w:color w:val="000000" w:themeColor="text1"/>
        </w:rPr>
        <w:t>銳角三角形</w:t>
      </w:r>
      <w:r w:rsidRPr="008A72CC">
        <w:rPr>
          <w:rFonts w:ascii="Times New Roman" w:eastAsiaTheme="minorEastAsia" w:hAnsi="Times New Roman"/>
          <w:color w:val="000000"/>
        </w:rPr>
        <w:t xml:space="preserve">　</w:t>
      </w:r>
      <w:r w:rsidRPr="008A72CC">
        <w:rPr>
          <w:rFonts w:ascii="Times New Roman" w:eastAsiaTheme="minorEastAsia" w:hAnsi="Times New Roman"/>
          <w:color w:val="000000"/>
        </w:rPr>
        <w:t>(5)</w:t>
      </w:r>
      <w:r w:rsidR="00BC190D" w:rsidRPr="00BC190D">
        <w:rPr>
          <w:rFonts w:ascii="Times New Roman" w:eastAsiaTheme="minorEastAsia" w:hAnsi="Times New Roman"/>
          <w:color w:val="000000"/>
        </w:rPr>
        <w:t xml:space="preserve"> </w:t>
      </w:r>
      <w:r w:rsidR="00BC190D" w:rsidRPr="008A72CC">
        <w:rPr>
          <w:rFonts w:ascii="Times New Roman" w:eastAsiaTheme="minorEastAsia" w:hAnsi="Times New Roman"/>
          <w:color w:val="000000"/>
        </w:rPr>
        <w:t>鈍角三角形</w:t>
      </w:r>
    </w:p>
    <w:p w:rsidR="00E021EA" w:rsidRPr="008A72CC" w:rsidRDefault="009D3D63" w:rsidP="00311D46">
      <w:pPr>
        <w:topLinePunct/>
        <w:rPr>
          <w:rFonts w:ascii="Times New Roman" w:eastAsia="標楷體" w:hAnsi="Times New Roman"/>
        </w:rPr>
      </w:pPr>
      <w:r w:rsidRPr="008A72CC">
        <w:rPr>
          <w:rFonts w:ascii="Times New Roman" w:eastAsiaTheme="majorEastAsia" w:hAnsi="Times New Roman"/>
        </w:rPr>
        <w:t xml:space="preserve">　　</w:t>
      </w:r>
    </w:p>
    <w:p w:rsidR="007A16E4" w:rsidRDefault="00DA2A02" w:rsidP="007A16E4">
      <w:pPr>
        <w:adjustRightInd w:val="0"/>
        <w:spacing w:after="57" w:line="397" w:lineRule="atLeast"/>
        <w:ind w:left="1440" w:hangingChars="600" w:hanging="1440"/>
        <w:rPr>
          <w:rFonts w:ascii="Times New Roman" w:hAnsi="Times New Roman"/>
          <w:color w:val="000000"/>
          <w:kern w:val="0"/>
          <w:szCs w:val="24"/>
          <w:lang w:val="zh-TW"/>
        </w:rPr>
      </w:pPr>
      <w:r w:rsidRPr="008A72CC">
        <w:t xml:space="preserve">(     )4. 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>撞球在碰撞到桌邊時，會滿足反射定律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( 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>入射角＝反射角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)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>。某日</w:t>
      </w:r>
      <w:r w:rsidR="007A16E4">
        <w:rPr>
          <w:rFonts w:ascii="Times New Roman" w:hAnsi="Times New Roman"/>
          <w:color w:val="000000"/>
          <w:kern w:val="0"/>
          <w:szCs w:val="24"/>
          <w:u w:val="single"/>
          <w:lang w:val="zh-TW"/>
        </w:rPr>
        <w:t>小</w:t>
      </w:r>
      <w:r w:rsidR="007A16E4">
        <w:rPr>
          <w:rFonts w:ascii="Times New Roman" w:hAnsi="Times New Roman" w:hint="eastAsia"/>
          <w:color w:val="000000"/>
          <w:kern w:val="0"/>
          <w:szCs w:val="24"/>
          <w:u w:val="single"/>
          <w:lang w:val="zh-TW"/>
        </w:rPr>
        <w:t>明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>比賽撞球，母球在</w:t>
      </w:r>
      <w:r w:rsidR="007A16E4" w:rsidRPr="008A72CC">
        <w:rPr>
          <w:rFonts w:ascii="Times New Roman" w:hAnsi="Times New Roman"/>
          <w:i/>
          <w:color w:val="000000"/>
          <w:kern w:val="0"/>
          <w:szCs w:val="24"/>
          <w:lang w:val="zh-TW"/>
        </w:rPr>
        <w:t>A</w:t>
      </w:r>
      <w:r w:rsidR="007A16E4"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( 4 , 2 ) </w:t>
      </w:r>
    </w:p>
    <w:p w:rsidR="007A16E4" w:rsidRDefault="007A16E4" w:rsidP="007A16E4">
      <w:pPr>
        <w:adjustRightInd w:val="0"/>
        <w:spacing w:after="57" w:line="397" w:lineRule="atLeast"/>
        <w:ind w:left="1440" w:hangingChars="600" w:hanging="1440"/>
        <w:rPr>
          <w:rFonts w:ascii="Times New Roman" w:hAnsi="Times New Roman"/>
          <w:color w:val="000000"/>
          <w:kern w:val="0"/>
          <w:szCs w:val="24"/>
          <w:lang w:val="zh-TW"/>
        </w:rPr>
      </w:pPr>
      <w:r>
        <w:rPr>
          <w:rFonts w:ascii="Times New Roman" w:hAnsi="Times New Roman" w:hint="eastAsia"/>
        </w:rPr>
        <w:t xml:space="preserve">         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被其他球擋住，使</w:t>
      </w:r>
      <w:r>
        <w:rPr>
          <w:rFonts w:ascii="Times New Roman" w:hAnsi="Times New Roman"/>
          <w:color w:val="000000"/>
          <w:kern w:val="0"/>
          <w:szCs w:val="24"/>
          <w:u w:val="single"/>
          <w:lang w:val="zh-TW"/>
        </w:rPr>
        <w:t>小</w:t>
      </w:r>
      <w:r>
        <w:rPr>
          <w:rFonts w:ascii="Times New Roman" w:hAnsi="Times New Roman" w:hint="eastAsia"/>
          <w:color w:val="000000"/>
          <w:kern w:val="0"/>
          <w:szCs w:val="24"/>
          <w:u w:val="single"/>
          <w:lang w:val="zh-TW"/>
        </w:rPr>
        <w:t>明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無法直接撞擊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3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號球，因此，他希望母球先碰撞桌邊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( </w:t>
      </w:r>
      <w:r w:rsidRPr="008A72CC">
        <w:rPr>
          <w:rFonts w:ascii="Times New Roman" w:hAnsi="Times New Roman"/>
          <w:i/>
          <w:color w:val="000000"/>
          <w:kern w:val="0"/>
          <w:szCs w:val="24"/>
          <w:lang w:val="zh-TW"/>
        </w:rPr>
        <w:t>x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軸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)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，再碰撞另一邊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</w:t>
      </w:r>
    </w:p>
    <w:p w:rsidR="007A16E4" w:rsidRDefault="007A16E4" w:rsidP="007A16E4">
      <w:pPr>
        <w:adjustRightInd w:val="0"/>
        <w:spacing w:after="57" w:line="397" w:lineRule="atLeast"/>
        <w:ind w:left="1440" w:hangingChars="600" w:hanging="1440"/>
        <w:rPr>
          <w:rFonts w:ascii="Times New Roman" w:hAnsi="Times New Roman"/>
          <w:color w:val="000000"/>
          <w:kern w:val="0"/>
          <w:szCs w:val="24"/>
          <w:lang w:val="zh-TW"/>
        </w:rPr>
      </w:pPr>
      <w:r>
        <w:rPr>
          <w:rFonts w:ascii="Times New Roman" w:hAnsi="Times New Roman" w:hint="eastAsia"/>
          <w:color w:val="000000"/>
          <w:kern w:val="0"/>
          <w:szCs w:val="24"/>
          <w:lang w:val="zh-TW"/>
        </w:rPr>
        <w:t xml:space="preserve">         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( </w:t>
      </w:r>
      <w:r w:rsidRPr="008A72CC">
        <w:rPr>
          <w:rFonts w:ascii="Times New Roman" w:hAnsi="Times New Roman"/>
          <w:i/>
          <w:color w:val="000000"/>
          <w:kern w:val="0"/>
          <w:szCs w:val="24"/>
          <w:lang w:val="zh-TW"/>
        </w:rPr>
        <w:t>y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軸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)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，然後再擊中在</w:t>
      </w:r>
      <w:r w:rsidRPr="008A72CC">
        <w:rPr>
          <w:rFonts w:ascii="Times New Roman" w:hAnsi="Times New Roman"/>
          <w:i/>
          <w:color w:val="000000"/>
          <w:kern w:val="0"/>
          <w:szCs w:val="24"/>
          <w:lang w:val="zh-TW"/>
        </w:rPr>
        <w:t>B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( 2 , 6 ) 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的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3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號球。試問母球在撞擊到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3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號球時，行徑的路徑長為多少？</w:t>
      </w:r>
    </w:p>
    <w:p w:rsidR="007A16E4" w:rsidRPr="008A72CC" w:rsidRDefault="007A16E4" w:rsidP="007A16E4">
      <w:pPr>
        <w:adjustRightInd w:val="0"/>
        <w:spacing w:after="57" w:line="397" w:lineRule="atLeast"/>
        <w:ind w:firstLineChars="300" w:firstLine="600"/>
        <w:rPr>
          <w:rFonts w:ascii="Times New Roman" w:hAnsi="Times New Roman"/>
          <w:color w:val="000000"/>
          <w:kern w:val="0"/>
          <w:szCs w:val="24"/>
          <w:lang w:val="zh-TW"/>
        </w:rPr>
      </w:pPr>
      <w:r w:rsidRPr="008A72CC">
        <w:rPr>
          <w:rFonts w:ascii="Times New Roman" w:hAnsi="Times New Roman"/>
          <w:noProof/>
          <w:color w:val="E4007F"/>
          <w:kern w:val="0"/>
          <w:sz w:val="20"/>
        </w:rPr>
        <w:drawing>
          <wp:anchor distT="0" distB="0" distL="114300" distR="114300" simplePos="0" relativeHeight="251705856" behindDoc="0" locked="0" layoutInCell="1" allowOverlap="1" wp14:anchorId="5B33327C" wp14:editId="5624A82C">
            <wp:simplePos x="0" y="0"/>
            <wp:positionH relativeFrom="column">
              <wp:posOffset>5528310</wp:posOffset>
            </wp:positionH>
            <wp:positionV relativeFrom="paragraph">
              <wp:posOffset>11430</wp:posOffset>
            </wp:positionV>
            <wp:extent cx="1514475" cy="1835150"/>
            <wp:effectExtent l="0" t="0" r="9525" b="0"/>
            <wp:wrapSquare wrapText="bothSides"/>
            <wp:docPr id="1" name="圖片 1" descr="NS1C11-E39-3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NS1C11-E39-3-2-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 </w:t>
      </w:r>
      <w:r>
        <w:rPr>
          <w:rFonts w:ascii="Times New Roman" w:hAnsi="Times New Roman"/>
          <w:color w:val="000000"/>
          <w:kern w:val="0"/>
          <w:szCs w:val="24"/>
          <w:lang w:val="zh-TW"/>
        </w:rPr>
        <w:t xml:space="preserve">  (1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) 3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　　</w:t>
      </w:r>
      <w:r>
        <w:rPr>
          <w:rFonts w:ascii="Times New Roman" w:hAnsi="Times New Roman"/>
          <w:color w:val="000000"/>
          <w:kern w:val="0"/>
          <w:szCs w:val="24"/>
          <w:lang w:val="zh-TW"/>
        </w:rPr>
        <w:t>(2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) 5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　　</w:t>
      </w:r>
      <w:r>
        <w:rPr>
          <w:rFonts w:ascii="Times New Roman" w:hAnsi="Times New Roman"/>
          <w:color w:val="000000"/>
          <w:kern w:val="0"/>
          <w:szCs w:val="24"/>
          <w:lang w:val="zh-TW"/>
        </w:rPr>
        <w:t>(3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) 6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　　</w:t>
      </w:r>
      <w:r>
        <w:rPr>
          <w:rFonts w:ascii="Times New Roman" w:hAnsi="Times New Roman"/>
          <w:color w:val="000000"/>
          <w:kern w:val="0"/>
          <w:szCs w:val="24"/>
          <w:lang w:val="zh-TW"/>
        </w:rPr>
        <w:t>(4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) 10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 xml:space="preserve">　　</w:t>
      </w:r>
      <w:r>
        <w:rPr>
          <w:rFonts w:ascii="Times New Roman" w:hAnsi="Times New Roman"/>
          <w:color w:val="000000"/>
          <w:kern w:val="0"/>
          <w:szCs w:val="24"/>
          <w:lang w:val="zh-TW"/>
        </w:rPr>
        <w:t>(5</w:t>
      </w:r>
      <w:r w:rsidRPr="008A72CC">
        <w:rPr>
          <w:rFonts w:ascii="Times New Roman" w:hAnsi="Times New Roman"/>
          <w:color w:val="000000"/>
          <w:kern w:val="0"/>
          <w:szCs w:val="24"/>
          <w:lang w:val="zh-TW"/>
        </w:rPr>
        <w:t>) 20</w:t>
      </w:r>
    </w:p>
    <w:p w:rsidR="007A16E4" w:rsidRPr="008A72CC" w:rsidRDefault="007A16E4" w:rsidP="007A16E4">
      <w:pPr>
        <w:adjustRightInd w:val="0"/>
        <w:snapToGrid w:val="0"/>
        <w:spacing w:line="340" w:lineRule="atLeast"/>
        <w:ind w:left="1247"/>
        <w:rPr>
          <w:rFonts w:ascii="Times New Roman" w:hAnsi="Times New Roman"/>
          <w:color w:val="E4007F"/>
          <w:kern w:val="0"/>
          <w:sz w:val="20"/>
          <w:lang w:val="zh-TW"/>
        </w:rPr>
      </w:pPr>
    </w:p>
    <w:p w:rsidR="007A16E4" w:rsidRDefault="007A16E4" w:rsidP="007A16E4">
      <w:pPr>
        <w:pStyle w:val="Default"/>
        <w:autoSpaceDE/>
        <w:autoSpaceDN/>
        <w:spacing w:beforeLines="50" w:before="184"/>
        <w:ind w:left="340"/>
      </w:pPr>
    </w:p>
    <w:p w:rsidR="007A16E4" w:rsidRDefault="007A16E4" w:rsidP="007A16E4">
      <w:pPr>
        <w:pStyle w:val="Default"/>
        <w:autoSpaceDE/>
        <w:autoSpaceDN/>
        <w:spacing w:beforeLines="50" w:before="184"/>
        <w:ind w:left="340"/>
      </w:pPr>
    </w:p>
    <w:p w:rsidR="007A16E4" w:rsidRDefault="007A16E4" w:rsidP="007A16E4">
      <w:pPr>
        <w:pStyle w:val="Default"/>
        <w:autoSpaceDE/>
        <w:autoSpaceDN/>
        <w:spacing w:beforeLines="50" w:before="184"/>
        <w:ind w:left="340"/>
      </w:pPr>
    </w:p>
    <w:p w:rsidR="007A16E4" w:rsidRDefault="007A16E4" w:rsidP="007A16E4">
      <w:pPr>
        <w:pStyle w:val="Default"/>
        <w:autoSpaceDE/>
        <w:autoSpaceDN/>
        <w:spacing w:beforeLines="50" w:before="184"/>
        <w:ind w:left="340"/>
      </w:pPr>
    </w:p>
    <w:p w:rsidR="007A16E4" w:rsidRDefault="007A16E4" w:rsidP="007A16E4">
      <w:pPr>
        <w:pStyle w:val="Default"/>
        <w:autoSpaceDE/>
        <w:autoSpaceDN/>
        <w:spacing w:beforeLines="50" w:before="184"/>
      </w:pPr>
      <w:r w:rsidRPr="008A72CC">
        <w:t>(     )5.</w:t>
      </w:r>
      <w:r w:rsidRPr="007A16E4">
        <w:t xml:space="preserve"> </w:t>
      </w:r>
      <w:r w:rsidRPr="008A72CC">
        <w:t>設</w:t>
      </w:r>
      <w:r w:rsidRPr="008A72CC">
        <w:rPr>
          <w:position w:val="-4"/>
        </w:rPr>
        <w:object w:dxaOrig="220" w:dyaOrig="240">
          <v:shape id="_x0000_i1036" type="#_x0000_t75" style="width:11.9pt;height:11.9pt" o:ole="">
            <v:imagedata r:id="rId32" o:title=""/>
          </v:shape>
          <o:OLEObject Type="Embed" ProgID="Equation.DSMT4" ShapeID="_x0000_i1036" DrawAspect="Content" ObjectID="_1667279333" r:id="rId33"/>
        </w:object>
      </w:r>
      <w:r w:rsidRPr="008A72CC">
        <w:t>為坐標平面上的圓，點</w:t>
      </w:r>
      <w:r w:rsidRPr="008A72CC">
        <w:rPr>
          <w:position w:val="-10"/>
        </w:rPr>
        <w:object w:dxaOrig="480" w:dyaOrig="320">
          <v:shape id="_x0000_i1037" type="#_x0000_t75" style="width:23.15pt;height:15.65pt" o:ole="">
            <v:imagedata r:id="rId34" o:title=""/>
          </v:shape>
          <o:OLEObject Type="Embed" ProgID="Equation.DSMT4" ShapeID="_x0000_i1037" DrawAspect="Content" ObjectID="_1667279334" r:id="rId35"/>
        </w:object>
      </w:r>
      <w:r w:rsidRPr="008A72CC">
        <w:t>在</w:t>
      </w:r>
      <w:r w:rsidRPr="008A72CC">
        <w:rPr>
          <w:position w:val="-4"/>
        </w:rPr>
        <w:object w:dxaOrig="220" w:dyaOrig="240">
          <v:shape id="_x0000_i1038" type="#_x0000_t75" style="width:11.9pt;height:11.9pt" o:ole="">
            <v:imagedata r:id="rId32" o:title=""/>
          </v:shape>
          <o:OLEObject Type="Embed" ProgID="Equation.DSMT4" ShapeID="_x0000_i1038" DrawAspect="Content" ObjectID="_1667279335" r:id="rId36"/>
        </w:object>
      </w:r>
      <w:r>
        <w:t>的</w:t>
      </w:r>
      <w:r>
        <w:rPr>
          <w:rFonts w:hint="eastAsia"/>
        </w:rPr>
        <w:t>內</w:t>
      </w:r>
      <w:r w:rsidRPr="008A72CC">
        <w:t>部且點</w:t>
      </w:r>
      <w:r w:rsidRPr="008A72CC">
        <w:rPr>
          <w:position w:val="-10"/>
        </w:rPr>
        <w:object w:dxaOrig="540" w:dyaOrig="320">
          <v:shape id="_x0000_i1039" type="#_x0000_t75" style="width:26.3pt;height:15.65pt" o:ole="">
            <v:imagedata r:id="rId37" o:title=""/>
          </v:shape>
          <o:OLEObject Type="Embed" ProgID="Equation.DSMT4" ShapeID="_x0000_i1039" DrawAspect="Content" ObjectID="_1667279336" r:id="rId38"/>
        </w:object>
      </w:r>
      <w:r w:rsidRPr="008A72CC">
        <w:t>在</w:t>
      </w:r>
      <w:r w:rsidRPr="008A72CC">
        <w:rPr>
          <w:position w:val="-4"/>
        </w:rPr>
        <w:object w:dxaOrig="220" w:dyaOrig="240">
          <v:shape id="_x0000_i1040" type="#_x0000_t75" style="width:11.9pt;height:11.9pt" o:ole="">
            <v:imagedata r:id="rId32" o:title=""/>
          </v:shape>
          <o:OLEObject Type="Embed" ProgID="Equation.DSMT4" ShapeID="_x0000_i1040" DrawAspect="Content" ObjectID="_1667279337" r:id="rId39"/>
        </w:object>
      </w:r>
      <w:r>
        <w:t>的</w:t>
      </w:r>
      <w:r>
        <w:rPr>
          <w:rFonts w:hint="eastAsia"/>
        </w:rPr>
        <w:t>外</w:t>
      </w:r>
      <w:r w:rsidRPr="008A72CC">
        <w:t>部。若</w:t>
      </w:r>
      <w:r w:rsidRPr="008A72CC">
        <w:rPr>
          <w:position w:val="-4"/>
        </w:rPr>
        <w:object w:dxaOrig="220" w:dyaOrig="240">
          <v:shape id="_x0000_i1041" type="#_x0000_t75" style="width:11.9pt;height:13.75pt" o:ole="">
            <v:imagedata r:id="rId32" o:title=""/>
          </v:shape>
          <o:OLEObject Type="Embed" ProgID="Equation.DSMT4" ShapeID="_x0000_i1041" DrawAspect="Content" ObjectID="_1667279338" r:id="rId40"/>
        </w:object>
      </w:r>
      <w:r>
        <w:t>的圓心在第</w:t>
      </w:r>
      <w:r>
        <w:rPr>
          <w:rFonts w:hint="eastAsia"/>
        </w:rPr>
        <w:t>一</w:t>
      </w:r>
      <w:r>
        <w:t>象限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而且</w:t>
      </w:r>
      <w:r w:rsidRPr="008A72CC">
        <w:t>半徑</w:t>
      </w:r>
    </w:p>
    <w:p w:rsidR="007A16E4" w:rsidRPr="008A72CC" w:rsidRDefault="007A16E4" w:rsidP="007A16E4">
      <w:pPr>
        <w:pStyle w:val="Default"/>
        <w:autoSpaceDE/>
        <w:autoSpaceDN/>
        <w:spacing w:beforeLines="50" w:before="184"/>
      </w:pPr>
      <w:r>
        <w:rPr>
          <w:rFonts w:hint="eastAsia"/>
        </w:rPr>
        <w:t xml:space="preserve">         </w:t>
      </w:r>
      <w:r>
        <w:rPr>
          <w:rFonts w:hint="eastAsia"/>
        </w:rPr>
        <w:t>是一個</w:t>
      </w:r>
      <w:r w:rsidRPr="00F40BB6">
        <w:rPr>
          <w:rFonts w:hint="eastAsia"/>
          <w:b/>
          <w:sz w:val="28"/>
          <w:szCs w:val="28"/>
          <w:u w:val="single"/>
        </w:rPr>
        <w:t>正整數</w:t>
      </w:r>
      <w:r>
        <w:rPr>
          <w:rFonts w:ascii="新細明體" w:hAnsi="新細明體" w:hint="eastAsia"/>
        </w:rPr>
        <w:t>，則</w:t>
      </w:r>
      <w:r w:rsidRPr="008A72CC">
        <w:rPr>
          <w:position w:val="-4"/>
        </w:rPr>
        <w:object w:dxaOrig="220" w:dyaOrig="240">
          <v:shape id="_x0000_i1042" type="#_x0000_t75" style="width:11.9pt;height:13.75pt" o:ole="">
            <v:imagedata r:id="rId32" o:title=""/>
          </v:shape>
          <o:OLEObject Type="Embed" ProgID="Equation.DSMT4" ShapeID="_x0000_i1042" DrawAspect="Content" ObjectID="_1667279339" r:id="rId41"/>
        </w:object>
      </w:r>
      <w:r>
        <w:t>的</w:t>
      </w:r>
      <w:r>
        <w:rPr>
          <w:rFonts w:hint="eastAsia"/>
        </w:rPr>
        <w:t>半徑大小有幾種可能呢</w:t>
      </w:r>
      <w:r w:rsidRPr="008A72CC">
        <w:t xml:space="preserve">? </w:t>
      </w:r>
    </w:p>
    <w:p w:rsidR="007A16E4" w:rsidRPr="008A72CC" w:rsidRDefault="007A16E4" w:rsidP="007A16E4">
      <w:pPr>
        <w:pStyle w:val="Default"/>
        <w:autoSpaceDE/>
        <w:autoSpaceDN/>
        <w:spacing w:beforeLines="50" w:before="184"/>
        <w:ind w:left="340"/>
      </w:pPr>
      <w:r w:rsidRPr="008A72CC">
        <w:t xml:space="preserve">    </w:t>
      </w:r>
      <w:r>
        <w:t xml:space="preserve"> </w:t>
      </w:r>
      <w:r w:rsidRPr="008A72CC">
        <w:t xml:space="preserve"> (1) </w:t>
      </w:r>
      <w:r>
        <w:rPr>
          <w:rFonts w:hint="eastAsia"/>
        </w:rPr>
        <w:t xml:space="preserve">11 </w:t>
      </w:r>
      <w:r>
        <w:t xml:space="preserve">  </w:t>
      </w:r>
      <w:r>
        <w:rPr>
          <w:rFonts w:hint="eastAsia"/>
        </w:rPr>
        <w:t>(2)10  (3)9  (4)8   (5)7</w:t>
      </w:r>
    </w:p>
    <w:p w:rsidR="007A16E4" w:rsidRPr="008A72CC" w:rsidRDefault="007A16E4" w:rsidP="007A16E4">
      <w:pPr>
        <w:pStyle w:val="Default"/>
        <w:autoSpaceDE/>
        <w:autoSpaceDN/>
        <w:spacing w:beforeLines="50" w:before="184"/>
        <w:ind w:left="340"/>
      </w:pPr>
    </w:p>
    <w:p w:rsidR="007A16E4" w:rsidRPr="008A72CC" w:rsidRDefault="007A16E4" w:rsidP="007A16E4">
      <w:pPr>
        <w:pStyle w:val="Default"/>
        <w:autoSpaceDE/>
        <w:autoSpaceDN/>
        <w:spacing w:beforeLines="50" w:before="184"/>
        <w:ind w:left="340"/>
      </w:pPr>
    </w:p>
    <w:p w:rsidR="0018270E" w:rsidRPr="008A72CC" w:rsidRDefault="007A16E4" w:rsidP="007A16E4">
      <w:pPr>
        <w:pStyle w:val="Default"/>
        <w:autoSpaceDE/>
        <w:autoSpaceDN/>
        <w:spacing w:beforeLines="50" w:before="184"/>
      </w:pPr>
      <w:r w:rsidRPr="008A72CC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A51C8D" w:rsidRPr="008A72CC" w:rsidTr="007A16E4">
        <w:tc>
          <w:tcPr>
            <w:tcW w:w="12292" w:type="dxa"/>
            <w:shd w:val="clear" w:color="auto" w:fill="auto"/>
          </w:tcPr>
          <w:p w:rsidR="00A51C8D" w:rsidRPr="008A72CC" w:rsidRDefault="00A51C8D" w:rsidP="00807B6E">
            <w:pPr>
              <w:jc w:val="distribute"/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Cs w:val="24"/>
              </w:rPr>
              <w:lastRenderedPageBreak/>
              <w:t>國立中興大學附屬高級中學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10</w:t>
            </w:r>
            <w:r w:rsidR="00786CDB" w:rsidRPr="008A72CC">
              <w:rPr>
                <w:rFonts w:ascii="Times New Roman" w:eastAsia="標楷體" w:hAnsi="Times New Roman"/>
                <w:szCs w:val="24"/>
              </w:rPr>
              <w:t>9</w:t>
            </w:r>
            <w:r w:rsidRPr="008A72CC">
              <w:rPr>
                <w:rFonts w:ascii="Times New Roman" w:eastAsia="標楷體" w:hAnsi="Times New Roman"/>
                <w:szCs w:val="24"/>
              </w:rPr>
              <w:t>學年度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第</w:t>
            </w:r>
            <w:r w:rsidRPr="008A72CC">
              <w:rPr>
                <w:rFonts w:ascii="Times New Roman" w:eastAsia="標楷體" w:hAnsi="Times New Roman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szCs w:val="24"/>
              </w:rPr>
              <w:t>學期第二次期中考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高一數學科試題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</w:p>
          <w:p w:rsidR="00A51C8D" w:rsidRPr="008A72CC" w:rsidRDefault="00A50362" w:rsidP="00A50362">
            <w:pPr>
              <w:ind w:right="1680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                   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>命題：邱繼輝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張雅超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               </w:t>
            </w:r>
            <w:r w:rsidR="00A51C8D"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      </w:t>
            </w:r>
          </w:p>
          <w:p w:rsidR="00A51C8D" w:rsidRPr="008A72CC" w:rsidRDefault="00A51C8D" w:rsidP="00807B6E">
            <w:pPr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班級：一年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______ </w:t>
            </w:r>
            <w:r w:rsidRPr="008A72CC">
              <w:rPr>
                <w:rFonts w:ascii="Times New Roman" w:eastAsia="標楷體" w:hAnsi="Times New Roman"/>
                <w:szCs w:val="24"/>
              </w:rPr>
              <w:t>班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Pr="008A72CC">
              <w:rPr>
                <w:rFonts w:ascii="Times New Roman" w:eastAsia="標楷體" w:hAnsi="Times New Roman"/>
                <w:szCs w:val="24"/>
              </w:rPr>
              <w:t>座號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   </w:t>
            </w:r>
            <w:r w:rsidRPr="008A72CC">
              <w:rPr>
                <w:rFonts w:ascii="Times New Roman" w:eastAsia="標楷體" w:hAnsi="Times New Roman"/>
                <w:szCs w:val="24"/>
              </w:rPr>
              <w:t>姓名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_______           </w:t>
            </w:r>
            <w:r w:rsidRPr="008A72CC">
              <w:rPr>
                <w:rFonts w:ascii="Times New Roman" w:eastAsia="標楷體" w:hAnsi="Times New Roman"/>
                <w:szCs w:val="24"/>
              </w:rPr>
              <w:t>試題共三頁</w:t>
            </w:r>
            <w:r w:rsidRPr="008A72CC">
              <w:rPr>
                <w:rFonts w:ascii="Times New Roman" w:eastAsia="標楷體" w:hAnsi="Times New Roman"/>
                <w:szCs w:val="24"/>
              </w:rPr>
              <w:t>(</w:t>
            </w:r>
            <w:r w:rsidRPr="008A72CC">
              <w:rPr>
                <w:rFonts w:ascii="Times New Roman" w:eastAsia="標楷體" w:hAnsi="Times New Roman"/>
                <w:szCs w:val="24"/>
              </w:rPr>
              <w:t>第二頁</w:t>
            </w:r>
            <w:r w:rsidRPr="008A72CC">
              <w:rPr>
                <w:rFonts w:ascii="Times New Roman" w:eastAsia="標楷體" w:hAnsi="Times New Roman"/>
                <w:szCs w:val="24"/>
              </w:rPr>
              <w:t>)</w:t>
            </w:r>
          </w:p>
        </w:tc>
      </w:tr>
    </w:tbl>
    <w:p w:rsidR="008C7755" w:rsidRPr="008A72CC" w:rsidRDefault="008C7755" w:rsidP="008C7755">
      <w:pPr>
        <w:rPr>
          <w:rFonts w:ascii="Times New Roman" w:hAnsi="Times New Roman"/>
        </w:rPr>
      </w:pPr>
      <w:r w:rsidRPr="008A72CC">
        <w:rPr>
          <w:rFonts w:ascii="Times New Roman" w:hAnsi="Times New Roman"/>
        </w:rPr>
        <w:t>二、多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536B45">
        <w:rPr>
          <w:rFonts w:ascii="Times New Roman" w:hAnsi="Times New Roman" w:hint="eastAsia"/>
          <w:bCs/>
          <w:sz w:val="26"/>
          <w:szCs w:val="28"/>
        </w:rPr>
        <w:t>16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p w:rsidR="0085508A" w:rsidRPr="008A72CC" w:rsidRDefault="0085508A" w:rsidP="004C04AB">
      <w:pPr>
        <w:pStyle w:val="af0"/>
      </w:pPr>
      <w:r w:rsidRPr="008A72CC">
        <w:t>說明：第</w:t>
      </w:r>
      <w:r w:rsidR="00786CDB" w:rsidRPr="008A72CC">
        <w:t>6</w:t>
      </w:r>
      <w:r w:rsidRPr="008A72CC">
        <w:t>題至第</w:t>
      </w:r>
      <w:r w:rsidR="00536B45">
        <w:rPr>
          <w:rFonts w:hint="eastAsia"/>
        </w:rPr>
        <w:t>7</w:t>
      </w:r>
      <w:r w:rsidRPr="008A72CC">
        <w:t>題，每題有</w:t>
      </w:r>
      <w:r w:rsidRPr="008A72CC">
        <w:t>5</w:t>
      </w:r>
      <w:r w:rsidRPr="008A72CC">
        <w:t>個選項，其中至少有一個是正確的選項，請將正確選項畫記在答案卡之「選擇（填）題答案區」。各題之選項獨立判定，所有選項均答對者，得</w:t>
      </w:r>
      <w:r w:rsidRPr="008A72CC">
        <w:t>8</w:t>
      </w:r>
      <w:r w:rsidRPr="008A72CC">
        <w:t>分；答錯</w:t>
      </w:r>
      <w:r w:rsidRPr="008A72CC">
        <w:t>1</w:t>
      </w:r>
      <w:r w:rsidRPr="008A72CC">
        <w:t>個選項者，得</w:t>
      </w:r>
      <w:r w:rsidRPr="008A72CC">
        <w:t>4.8</w:t>
      </w:r>
      <w:r w:rsidRPr="008A72CC">
        <w:t>分；答錯</w:t>
      </w:r>
      <w:r w:rsidRPr="008A72CC">
        <w:t>2</w:t>
      </w:r>
      <w:r w:rsidRPr="008A72CC">
        <w:t>個選項者，得</w:t>
      </w:r>
      <w:r w:rsidRPr="008A72CC">
        <w:t>1.6</w:t>
      </w:r>
      <w:r w:rsidRPr="008A72CC">
        <w:t>分；答錯多於</w:t>
      </w:r>
      <w:r w:rsidRPr="008A72CC">
        <w:t>2</w:t>
      </w:r>
      <w:r w:rsidRPr="008A72CC">
        <w:t>個選項或所有選項均未作答者，該題以零分計算。</w:t>
      </w:r>
    </w:p>
    <w:bookmarkEnd w:id="0"/>
    <w:bookmarkEnd w:id="1"/>
    <w:p w:rsidR="007720F5" w:rsidRDefault="007720F5" w:rsidP="007C7C9B">
      <w:pPr>
        <w:topLinePunct/>
        <w:adjustRightInd w:val="0"/>
        <w:ind w:left="480" w:hangingChars="200" w:hanging="480"/>
        <w:rPr>
          <w:rFonts w:ascii="Times New Roman" w:hAnsi="Times New Roman"/>
        </w:rPr>
      </w:pPr>
    </w:p>
    <w:p w:rsidR="007C7C9B" w:rsidRPr="008A72CC" w:rsidRDefault="00A547C1" w:rsidP="007C7C9B">
      <w:pPr>
        <w:topLinePunct/>
        <w:adjustRightInd w:val="0"/>
        <w:ind w:left="480" w:hangingChars="200" w:hanging="480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hAnsi="Times New Roman"/>
        </w:rPr>
        <w:t xml:space="preserve">6. </w:t>
      </w:r>
      <w:r w:rsidR="007C7C9B" w:rsidRPr="008A72CC">
        <w:rPr>
          <w:rFonts w:ascii="Times New Roman" w:eastAsiaTheme="minorEastAsia" w:hAnsi="Times New Roman"/>
          <w:kern w:val="0"/>
        </w:rPr>
        <w:t>如右圖，坐標平面上，有一四邊形</w:t>
      </w:r>
      <w:r w:rsidR="007C7C9B" w:rsidRPr="008A72CC">
        <w:rPr>
          <w:rFonts w:ascii="Times New Roman" w:eastAsiaTheme="minorEastAsia" w:hAnsi="Times New Roman"/>
          <w:i/>
          <w:kern w:val="0"/>
        </w:rPr>
        <w:t>ABCD</w:t>
      </w:r>
      <w:r w:rsidR="007C7C9B" w:rsidRPr="008A72CC">
        <w:rPr>
          <w:rFonts w:ascii="Times New Roman" w:eastAsiaTheme="minorEastAsia" w:hAnsi="Times New Roman"/>
          <w:kern w:val="0"/>
        </w:rPr>
        <w:t>，四邊所在的直線方程式為</w:t>
      </w:r>
      <w:r w:rsidR="007C7C9B" w:rsidRPr="008A72CC">
        <w:rPr>
          <w:rFonts w:ascii="Times New Roman" w:eastAsiaTheme="minorEastAsia" w:hAnsi="Times New Roman"/>
          <w:kern w:val="0"/>
          <w:position w:val="-10"/>
        </w:rPr>
        <w:object w:dxaOrig="940" w:dyaOrig="320" w14:anchorId="629FA493">
          <v:shape id="_x0000_i1043" type="#_x0000_t75" style="width:46.35pt;height:15.65pt" o:ole="">
            <v:imagedata r:id="rId42" o:title=""/>
          </v:shape>
          <o:OLEObject Type="Embed" ProgID="Equation.3" ShapeID="_x0000_i1043" DrawAspect="Content" ObjectID="_1667279340" r:id="rId43"/>
        </w:object>
      </w:r>
      <w:r w:rsidR="007C7C9B" w:rsidRPr="008A72CC">
        <w:rPr>
          <w:rFonts w:ascii="Times New Roman" w:eastAsiaTheme="minorEastAsia" w:hAnsi="Times New Roman"/>
          <w:kern w:val="0"/>
        </w:rPr>
        <w:t>，</w:t>
      </w:r>
      <w:r w:rsidR="007C7C9B" w:rsidRPr="008A72CC">
        <w:rPr>
          <w:rFonts w:ascii="Times New Roman" w:eastAsiaTheme="minorEastAsia" w:hAnsi="Times New Roman"/>
          <w:kern w:val="0"/>
          <w:position w:val="-10"/>
        </w:rPr>
        <w:object w:dxaOrig="1300" w:dyaOrig="320" w14:anchorId="21797A6A">
          <v:shape id="_x0000_i1044" type="#_x0000_t75" style="width:64.5pt;height:15.65pt" o:ole="">
            <v:imagedata r:id="rId44" o:title=""/>
          </v:shape>
          <o:OLEObject Type="Embed" ProgID="Equation.3" ShapeID="_x0000_i1044" DrawAspect="Content" ObjectID="_1667279341" r:id="rId45"/>
        </w:object>
      </w:r>
      <w:r w:rsidR="007C7C9B" w:rsidRPr="008A72CC">
        <w:rPr>
          <w:rFonts w:ascii="Times New Roman" w:eastAsiaTheme="minorEastAsia" w:hAnsi="Times New Roman"/>
          <w:kern w:val="0"/>
        </w:rPr>
        <w:t>，</w:t>
      </w:r>
      <w:r w:rsidR="007C7C9B" w:rsidRPr="008A72CC">
        <w:rPr>
          <w:rFonts w:ascii="Times New Roman" w:eastAsiaTheme="minorEastAsia" w:hAnsi="Times New Roman"/>
          <w:kern w:val="0"/>
          <w:position w:val="-10"/>
        </w:rPr>
        <w:object w:dxaOrig="900" w:dyaOrig="320" w14:anchorId="4C59F445">
          <v:shape id="_x0000_i1045" type="#_x0000_t75" style="width:45.1pt;height:15.65pt" o:ole="">
            <v:imagedata r:id="rId46" o:title=""/>
          </v:shape>
          <o:OLEObject Type="Embed" ProgID="Equation.3" ShapeID="_x0000_i1045" DrawAspect="Content" ObjectID="_1667279342" r:id="rId47"/>
        </w:object>
      </w:r>
      <w:r w:rsidR="007C7C9B" w:rsidRPr="008A72CC">
        <w:rPr>
          <w:rFonts w:ascii="Times New Roman" w:eastAsiaTheme="minorEastAsia" w:hAnsi="Times New Roman"/>
          <w:kern w:val="0"/>
        </w:rPr>
        <w:t>與</w:t>
      </w:r>
      <w:r w:rsidR="007C7C9B" w:rsidRPr="008A72CC">
        <w:rPr>
          <w:rFonts w:ascii="Times New Roman" w:eastAsiaTheme="minorEastAsia" w:hAnsi="Times New Roman"/>
          <w:kern w:val="0"/>
          <w:position w:val="-6"/>
        </w:rPr>
        <w:object w:dxaOrig="560" w:dyaOrig="279" w14:anchorId="31FCEB03">
          <v:shape id="_x0000_i1046" type="#_x0000_t75" style="width:27.55pt;height:14.4pt" o:ole="">
            <v:imagedata r:id="rId48" o:title=""/>
          </v:shape>
          <o:OLEObject Type="Embed" ProgID="Equation.3" ShapeID="_x0000_i1046" DrawAspect="Content" ObjectID="_1667279343" r:id="rId49"/>
        </w:object>
      </w:r>
      <w:r w:rsidR="007C7C9B" w:rsidRPr="008A72CC">
        <w:rPr>
          <w:rFonts w:ascii="Times New Roman" w:eastAsiaTheme="minorEastAsia" w:hAnsi="Times New Roman"/>
          <w:kern w:val="0"/>
        </w:rPr>
        <w:t>，且點</w:t>
      </w:r>
      <w:r w:rsidR="007C7C9B" w:rsidRPr="008A72CC">
        <w:rPr>
          <w:rFonts w:ascii="Times New Roman" w:eastAsiaTheme="minorEastAsia" w:hAnsi="Times New Roman"/>
          <w:kern w:val="0"/>
          <w:position w:val="-10"/>
        </w:rPr>
        <w:object w:dxaOrig="840" w:dyaOrig="320" w14:anchorId="4ED093CD">
          <v:shape id="_x0000_i1047" type="#_x0000_t75" style="width:41.95pt;height:15.65pt" o:ole="">
            <v:imagedata r:id="rId50" o:title=""/>
          </v:shape>
          <o:OLEObject Type="Embed" ProgID="Equation.3" ShapeID="_x0000_i1047" DrawAspect="Content" ObjectID="_1667279344" r:id="rId51"/>
        </w:object>
      </w:r>
      <w:r w:rsidR="007C7C9B" w:rsidRPr="008A72CC">
        <w:rPr>
          <w:rFonts w:ascii="Times New Roman" w:eastAsiaTheme="minorEastAsia" w:hAnsi="Times New Roman"/>
          <w:kern w:val="0"/>
        </w:rPr>
        <w:t>在四邊形</w:t>
      </w:r>
      <w:r w:rsidR="007C7C9B" w:rsidRPr="008A72CC">
        <w:rPr>
          <w:rFonts w:ascii="Times New Roman" w:eastAsiaTheme="minorEastAsia" w:hAnsi="Times New Roman"/>
          <w:i/>
          <w:kern w:val="0"/>
        </w:rPr>
        <w:t xml:space="preserve">ABCD </w:t>
      </w:r>
      <w:r w:rsidR="007C7C9B" w:rsidRPr="008A72CC">
        <w:rPr>
          <w:rFonts w:ascii="Times New Roman" w:eastAsiaTheme="minorEastAsia" w:hAnsi="Times New Roman"/>
          <w:kern w:val="0"/>
        </w:rPr>
        <w:t>的內部</w:t>
      </w:r>
      <w:r w:rsidR="007C7C9B" w:rsidRPr="008A72CC">
        <w:rPr>
          <w:rFonts w:ascii="Times New Roman" w:eastAsiaTheme="minorEastAsia" w:hAnsi="Times New Roman"/>
          <w:kern w:val="0"/>
        </w:rPr>
        <w:t>(</w:t>
      </w:r>
      <w:r w:rsidR="007C7C9B" w:rsidRPr="008A72CC">
        <w:rPr>
          <w:rFonts w:ascii="Times New Roman" w:eastAsiaTheme="minorEastAsia" w:hAnsi="Times New Roman"/>
          <w:kern w:val="0"/>
        </w:rPr>
        <w:t>含邊界</w:t>
      </w:r>
      <w:r w:rsidR="007C7C9B" w:rsidRPr="008A72CC">
        <w:rPr>
          <w:rFonts w:ascii="Times New Roman" w:eastAsiaTheme="minorEastAsia" w:hAnsi="Times New Roman"/>
          <w:kern w:val="0"/>
        </w:rPr>
        <w:t>)</w:t>
      </w:r>
      <w:r w:rsidR="007C7C9B" w:rsidRPr="008A72CC">
        <w:rPr>
          <w:rFonts w:ascii="Times New Roman" w:eastAsiaTheme="minorEastAsia" w:hAnsi="Times New Roman"/>
          <w:kern w:val="0"/>
        </w:rPr>
        <w:t>。請選出正確的選項。</w:t>
      </w:r>
    </w:p>
    <w:p w:rsidR="007C7C9B" w:rsidRPr="008A72CC" w:rsidRDefault="007C7C9B" w:rsidP="007C7C9B">
      <w:pPr>
        <w:topLinePunct/>
        <w:adjustRightInd w:val="0"/>
        <w:spacing w:line="480" w:lineRule="exact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eastAsiaTheme="minorEastAsia" w:hAnsi="Times New Roman"/>
          <w:noProof/>
          <w:kern w:val="0"/>
        </w:rPr>
        <w:drawing>
          <wp:anchor distT="0" distB="0" distL="114300" distR="114300" simplePos="0" relativeHeight="251703808" behindDoc="0" locked="0" layoutInCell="1" allowOverlap="1" wp14:anchorId="2E0826F2" wp14:editId="09CAEE3B">
            <wp:simplePos x="0" y="0"/>
            <wp:positionH relativeFrom="margin">
              <wp:posOffset>4561840</wp:posOffset>
            </wp:positionH>
            <wp:positionV relativeFrom="paragraph">
              <wp:posOffset>10795</wp:posOffset>
            </wp:positionV>
            <wp:extent cx="1704109" cy="1729759"/>
            <wp:effectExtent l="0" t="0" r="0" b="381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109" cy="1729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72CC">
        <w:rPr>
          <w:rFonts w:ascii="Times New Roman" w:eastAsiaTheme="minorEastAsia" w:hAnsi="Times New Roman"/>
          <w:kern w:val="0"/>
        </w:rPr>
        <w:t xml:space="preserve">　　</w:t>
      </w:r>
      <w:r w:rsidRPr="008A72CC">
        <w:rPr>
          <w:rFonts w:ascii="Times New Roman" w:eastAsiaTheme="minorEastAsia" w:hAnsi="Times New Roman"/>
          <w:kern w:val="0"/>
        </w:rPr>
        <w:t>(1)</w:t>
      </w:r>
      <w:r w:rsidRPr="008A72CC">
        <w:rPr>
          <w:rFonts w:ascii="Times New Roman" w:eastAsiaTheme="minorEastAsia" w:hAnsi="Times New Roman"/>
          <w:kern w:val="0"/>
          <w:position w:val="-4"/>
        </w:rPr>
        <w:object w:dxaOrig="400" w:dyaOrig="320" w14:anchorId="32C304C7">
          <v:shape id="_x0000_i1048" type="#_x0000_t75" style="width:20.05pt;height:15.65pt" o:ole="">
            <v:imagedata r:id="rId53" o:title=""/>
          </v:shape>
          <o:OLEObject Type="Embed" ProgID="Equation.3" ShapeID="_x0000_i1048" DrawAspect="Content" ObjectID="_1667279345" r:id="rId54"/>
        </w:object>
      </w:r>
      <w:r w:rsidRPr="008A72CC">
        <w:rPr>
          <w:rFonts w:ascii="Times New Roman" w:eastAsiaTheme="minorEastAsia" w:hAnsi="Times New Roman"/>
          <w:kern w:val="0"/>
        </w:rPr>
        <w:t>所在的直線方程式為</w:t>
      </w:r>
      <w:r w:rsidRPr="008A72CC">
        <w:rPr>
          <w:rFonts w:ascii="Times New Roman" w:eastAsiaTheme="minorEastAsia" w:hAnsi="Times New Roman"/>
          <w:kern w:val="0"/>
          <w:position w:val="-10"/>
        </w:rPr>
        <w:object w:dxaOrig="1300" w:dyaOrig="320" w14:anchorId="7E9B0FF2">
          <v:shape id="_x0000_i1049" type="#_x0000_t75" style="width:64.5pt;height:15.65pt" o:ole="">
            <v:imagedata r:id="rId55" o:title=""/>
          </v:shape>
          <o:OLEObject Type="Embed" ProgID="Equation.3" ShapeID="_x0000_i1049" DrawAspect="Content" ObjectID="_1667279346" r:id="rId56"/>
        </w:object>
      </w:r>
      <w:r w:rsidRPr="008A72CC">
        <w:rPr>
          <w:rFonts w:ascii="Times New Roman" w:eastAsiaTheme="minorEastAsia" w:hAnsi="Times New Roman"/>
          <w:kern w:val="0"/>
        </w:rPr>
        <w:t xml:space="preserve">　</w:t>
      </w:r>
    </w:p>
    <w:p w:rsidR="007C7C9B" w:rsidRPr="008A72CC" w:rsidRDefault="007C7C9B" w:rsidP="007C7C9B">
      <w:pPr>
        <w:topLinePunct/>
        <w:adjustRightInd w:val="0"/>
        <w:spacing w:line="480" w:lineRule="exact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eastAsiaTheme="minorEastAsia" w:hAnsi="Times New Roman"/>
          <w:kern w:val="0"/>
        </w:rPr>
        <w:t xml:space="preserve">　　</w:t>
      </w:r>
      <w:r w:rsidRPr="008A72CC">
        <w:rPr>
          <w:rFonts w:ascii="Times New Roman" w:eastAsiaTheme="minorEastAsia" w:hAnsi="Times New Roman"/>
          <w:kern w:val="0"/>
        </w:rPr>
        <w:t>(2)</w:t>
      </w:r>
      <w:r w:rsidRPr="008A72CC">
        <w:rPr>
          <w:rFonts w:ascii="Times New Roman" w:eastAsiaTheme="minorEastAsia" w:hAnsi="Times New Roman"/>
          <w:kern w:val="0"/>
          <w:position w:val="-4"/>
        </w:rPr>
        <w:object w:dxaOrig="420" w:dyaOrig="320" w14:anchorId="1DBFA5F6">
          <v:shape id="_x0000_i1050" type="#_x0000_t75" style="width:21.3pt;height:15.65pt" o:ole="">
            <v:imagedata r:id="rId57" o:title=""/>
          </v:shape>
          <o:OLEObject Type="Embed" ProgID="Equation.3" ShapeID="_x0000_i1050" DrawAspect="Content" ObjectID="_1667279347" r:id="rId58"/>
        </w:object>
      </w:r>
      <w:r w:rsidRPr="008A72CC">
        <w:rPr>
          <w:rFonts w:ascii="Times New Roman" w:eastAsiaTheme="minorEastAsia" w:hAnsi="Times New Roman"/>
          <w:kern w:val="0"/>
        </w:rPr>
        <w:t>所在的直線方程式為</w:t>
      </w:r>
      <w:r w:rsidRPr="008A72CC">
        <w:rPr>
          <w:rFonts w:ascii="Times New Roman" w:eastAsiaTheme="minorEastAsia" w:hAnsi="Times New Roman"/>
          <w:kern w:val="0"/>
          <w:position w:val="-10"/>
        </w:rPr>
        <w:object w:dxaOrig="900" w:dyaOrig="320" w14:anchorId="5C4E8956">
          <v:shape id="_x0000_i1051" type="#_x0000_t75" style="width:45.1pt;height:15.65pt" o:ole="">
            <v:imagedata r:id="rId59" o:title=""/>
          </v:shape>
          <o:OLEObject Type="Embed" ProgID="Equation.3" ShapeID="_x0000_i1051" DrawAspect="Content" ObjectID="_1667279348" r:id="rId60"/>
        </w:object>
      </w:r>
    </w:p>
    <w:p w:rsidR="007C7C9B" w:rsidRPr="008A72CC" w:rsidRDefault="007C7C9B" w:rsidP="007C7C9B">
      <w:pPr>
        <w:topLinePunct/>
        <w:adjustRightInd w:val="0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eastAsiaTheme="minorEastAsia" w:hAnsi="Times New Roman"/>
          <w:kern w:val="0"/>
        </w:rPr>
        <w:t xml:space="preserve">　　</w:t>
      </w:r>
      <w:r w:rsidRPr="008A72CC">
        <w:rPr>
          <w:rFonts w:ascii="Times New Roman" w:eastAsiaTheme="minorEastAsia" w:hAnsi="Times New Roman"/>
          <w:kern w:val="0"/>
        </w:rPr>
        <w:t>(3)</w:t>
      </w:r>
      <w:r w:rsidRPr="008A72CC">
        <w:rPr>
          <w:rFonts w:ascii="Times New Roman" w:eastAsiaTheme="minorEastAsia" w:hAnsi="Times New Roman"/>
          <w:kern w:val="0"/>
        </w:rPr>
        <w:t>表示四邊形</w:t>
      </w:r>
      <w:r w:rsidRPr="008A72CC">
        <w:rPr>
          <w:rFonts w:ascii="Times New Roman" w:eastAsiaTheme="minorEastAsia" w:hAnsi="Times New Roman"/>
          <w:i/>
          <w:kern w:val="0"/>
        </w:rPr>
        <w:t xml:space="preserve">ABCD </w:t>
      </w:r>
      <w:r w:rsidRPr="008A72CC">
        <w:rPr>
          <w:rFonts w:ascii="Times New Roman" w:eastAsiaTheme="minorEastAsia" w:hAnsi="Times New Roman"/>
          <w:kern w:val="0"/>
        </w:rPr>
        <w:t>內部含邊界的聯立不等式為</w:t>
      </w:r>
      <w:r w:rsidRPr="008A72CC">
        <w:rPr>
          <w:rFonts w:ascii="Times New Roman" w:eastAsiaTheme="minorEastAsia" w:hAnsi="Times New Roman"/>
          <w:kern w:val="0"/>
          <w:position w:val="-66"/>
        </w:rPr>
        <w:object w:dxaOrig="1420" w:dyaOrig="1440" w14:anchorId="4BF78035">
          <v:shape id="_x0000_i1052" type="#_x0000_t75" style="width:70.75pt;height:1in" o:ole="">
            <v:imagedata r:id="rId61" o:title=""/>
          </v:shape>
          <o:OLEObject Type="Embed" ProgID="Equation.3" ShapeID="_x0000_i1052" DrawAspect="Content" ObjectID="_1667279349" r:id="rId62"/>
        </w:object>
      </w:r>
    </w:p>
    <w:p w:rsidR="007C7C9B" w:rsidRPr="008A72CC" w:rsidRDefault="007C7C9B" w:rsidP="007C7C9B">
      <w:pPr>
        <w:topLinePunct/>
        <w:adjustRightInd w:val="0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eastAsiaTheme="minorEastAsia" w:hAnsi="Times New Roman"/>
          <w:kern w:val="0"/>
        </w:rPr>
        <w:t xml:space="preserve">　　</w:t>
      </w:r>
      <w:r w:rsidRPr="008A72CC">
        <w:rPr>
          <w:rFonts w:ascii="Times New Roman" w:eastAsiaTheme="minorEastAsia" w:hAnsi="Times New Roman"/>
          <w:kern w:val="0"/>
        </w:rPr>
        <w:t xml:space="preserve">(4) </w:t>
      </w:r>
      <w:r w:rsidR="00C15B0D" w:rsidRPr="008A72CC">
        <w:rPr>
          <w:rFonts w:ascii="Times New Roman" w:eastAsiaTheme="minorEastAsia" w:hAnsi="Times New Roman"/>
          <w:kern w:val="0"/>
          <w:position w:val="-24"/>
        </w:rPr>
        <w:object w:dxaOrig="600" w:dyaOrig="620" w14:anchorId="70FE5488">
          <v:shape id="_x0000_i1053" type="#_x0000_t75" style="width:30.05pt;height:31.3pt" o:ole="">
            <v:imagedata r:id="rId63" o:title=""/>
          </v:shape>
          <o:OLEObject Type="Embed" ProgID="Equation.3" ShapeID="_x0000_i1053" DrawAspect="Content" ObjectID="_1667279350" r:id="rId64"/>
        </w:object>
      </w:r>
      <w:r w:rsidRPr="008A72CC">
        <w:rPr>
          <w:rFonts w:ascii="Times New Roman" w:eastAsiaTheme="minorEastAsia" w:hAnsi="Times New Roman"/>
          <w:kern w:val="0"/>
        </w:rPr>
        <w:t>最小值為</w:t>
      </w:r>
      <w:r w:rsidR="00C25FE1">
        <w:rPr>
          <w:rFonts w:ascii="Times New Roman" w:eastAsiaTheme="minorEastAsia" w:hAnsi="Times New Roman" w:hint="eastAsia"/>
          <w:kern w:val="0"/>
        </w:rPr>
        <w:t xml:space="preserve"> </w:t>
      </w:r>
      <w:r w:rsidR="00C25FE1" w:rsidRPr="00C15B0D">
        <w:rPr>
          <w:rFonts w:ascii="Times New Roman" w:eastAsiaTheme="minorEastAsia" w:hAnsi="Times New Roman"/>
          <w:kern w:val="0"/>
          <w:position w:val="-24"/>
        </w:rPr>
        <w:object w:dxaOrig="420" w:dyaOrig="620" w14:anchorId="67FDD918">
          <v:shape id="_x0000_i1054" type="#_x0000_t75" style="width:20.05pt;height:31.95pt" o:ole="">
            <v:imagedata r:id="rId65" o:title=""/>
          </v:shape>
          <o:OLEObject Type="Embed" ProgID="Equation.3" ShapeID="_x0000_i1054" DrawAspect="Content" ObjectID="_1667279351" r:id="rId66"/>
        </w:object>
      </w:r>
      <w:r w:rsidRPr="008A72CC">
        <w:rPr>
          <w:rFonts w:ascii="Times New Roman" w:eastAsiaTheme="minorEastAsia" w:hAnsi="Times New Roman"/>
          <w:kern w:val="0"/>
        </w:rPr>
        <w:t xml:space="preserve"> </w:t>
      </w:r>
    </w:p>
    <w:p w:rsidR="007C7C9B" w:rsidRPr="008A72CC" w:rsidRDefault="007C7C9B" w:rsidP="007C7C9B">
      <w:pPr>
        <w:topLinePunct/>
        <w:adjustRightInd w:val="0"/>
        <w:rPr>
          <w:rFonts w:ascii="Times New Roman" w:eastAsiaTheme="minorEastAsia" w:hAnsi="Times New Roman"/>
          <w:kern w:val="0"/>
        </w:rPr>
      </w:pPr>
      <w:r w:rsidRPr="008A72CC">
        <w:rPr>
          <w:rFonts w:ascii="Times New Roman" w:eastAsiaTheme="minorEastAsia" w:hAnsi="Times New Roman"/>
          <w:kern w:val="0"/>
        </w:rPr>
        <w:t xml:space="preserve">　　</w:t>
      </w:r>
      <w:r w:rsidR="008F7F75">
        <w:rPr>
          <w:rFonts w:ascii="Times New Roman" w:eastAsiaTheme="minorEastAsia" w:hAnsi="Times New Roman"/>
          <w:kern w:val="0"/>
        </w:rPr>
        <w:t>(5</w:t>
      </w:r>
      <w:r w:rsidR="008F7F75" w:rsidRPr="008A72CC">
        <w:rPr>
          <w:rFonts w:ascii="Times New Roman" w:eastAsiaTheme="minorEastAsia" w:hAnsi="Times New Roman"/>
          <w:kern w:val="0"/>
        </w:rPr>
        <w:t>)</w:t>
      </w:r>
      <w:r w:rsidRPr="008A72CC">
        <w:rPr>
          <w:rFonts w:ascii="Times New Roman" w:eastAsiaTheme="minorEastAsia" w:hAnsi="Times New Roman"/>
          <w:kern w:val="0"/>
        </w:rPr>
        <w:t xml:space="preserve"> </w:t>
      </w:r>
      <w:r w:rsidR="00C15B0D" w:rsidRPr="008A72CC">
        <w:rPr>
          <w:rFonts w:ascii="Times New Roman" w:eastAsiaTheme="minorEastAsia" w:hAnsi="Times New Roman"/>
          <w:kern w:val="0"/>
          <w:position w:val="-24"/>
        </w:rPr>
        <w:object w:dxaOrig="600" w:dyaOrig="620" w14:anchorId="107E58F2">
          <v:shape id="_x0000_i1055" type="#_x0000_t75" style="width:30.05pt;height:31.3pt" o:ole="">
            <v:imagedata r:id="rId67" o:title=""/>
          </v:shape>
          <o:OLEObject Type="Embed" ProgID="Equation.3" ShapeID="_x0000_i1055" DrawAspect="Content" ObjectID="_1667279352" r:id="rId68"/>
        </w:object>
      </w:r>
      <w:r w:rsidRPr="008A72CC">
        <w:rPr>
          <w:rFonts w:ascii="Times New Roman" w:eastAsiaTheme="minorEastAsia" w:hAnsi="Times New Roman"/>
          <w:kern w:val="0"/>
        </w:rPr>
        <w:t>的最大值為</w:t>
      </w:r>
      <w:r w:rsidR="00C25FE1">
        <w:rPr>
          <w:rFonts w:ascii="Times New Roman" w:eastAsiaTheme="minorEastAsia" w:hAnsi="Times New Roman" w:hint="eastAsia"/>
          <w:kern w:val="0"/>
        </w:rPr>
        <w:t xml:space="preserve"> </w:t>
      </w:r>
      <w:r w:rsidR="00C25FE1" w:rsidRPr="00C25FE1">
        <w:rPr>
          <w:rFonts w:ascii="Times New Roman" w:eastAsiaTheme="minorEastAsia" w:hAnsi="Times New Roman"/>
          <w:kern w:val="0"/>
          <w:position w:val="-4"/>
        </w:rPr>
        <w:object w:dxaOrig="139" w:dyaOrig="260" w14:anchorId="5A26EC9E">
          <v:shape id="_x0000_i1056" type="#_x0000_t75" style="width:6.9pt;height:13.75pt" o:ole="">
            <v:imagedata r:id="rId69" o:title=""/>
          </v:shape>
          <o:OLEObject Type="Embed" ProgID="Equation.3" ShapeID="_x0000_i1056" DrawAspect="Content" ObjectID="_1667279353" r:id="rId70"/>
        </w:object>
      </w:r>
    </w:p>
    <w:p w:rsidR="00397179" w:rsidRPr="008A72CC" w:rsidRDefault="00397179" w:rsidP="00397179">
      <w:pPr>
        <w:snapToGrid w:val="0"/>
        <w:spacing w:line="360" w:lineRule="atLeast"/>
        <w:rPr>
          <w:rFonts w:ascii="Times New Roman" w:hAnsi="Times New Roman"/>
        </w:rPr>
      </w:pPr>
    </w:p>
    <w:p w:rsidR="00A547C1" w:rsidRPr="008A72CC" w:rsidRDefault="00A547C1" w:rsidP="00397179">
      <w:pPr>
        <w:snapToGrid w:val="0"/>
        <w:spacing w:line="360" w:lineRule="atLeast"/>
        <w:rPr>
          <w:rFonts w:ascii="Times New Roman" w:hAnsi="Times New Roman"/>
        </w:rPr>
      </w:pPr>
    </w:p>
    <w:p w:rsidR="008F7F75" w:rsidRDefault="00992473" w:rsidP="008F7F75">
      <w:pPr>
        <w:snapToGrid w:val="0"/>
        <w:spacing w:line="288" w:lineRule="auto"/>
        <w:ind w:left="391" w:hanging="391"/>
        <w:rPr>
          <w:rFonts w:ascii="Times New Roman" w:hAnsi="Times New Roman"/>
        </w:rPr>
      </w:pPr>
      <w:r w:rsidRPr="008A72CC">
        <w:rPr>
          <w:rFonts w:ascii="Times New Roman" w:hAnsi="Times New Roman"/>
          <w:b/>
          <w:bCs/>
          <w:szCs w:val="24"/>
        </w:rPr>
        <w:t>7</w:t>
      </w:r>
      <w:r w:rsidR="00C114E7" w:rsidRPr="008A72CC">
        <w:rPr>
          <w:rFonts w:ascii="Times New Roman" w:hAnsi="Times New Roman"/>
          <w:bCs/>
          <w:szCs w:val="24"/>
        </w:rPr>
        <w:t>.</w:t>
      </w:r>
      <w:r w:rsidR="00B12834" w:rsidRPr="008A72CC">
        <w:rPr>
          <w:rFonts w:ascii="Times New Roman" w:hAnsi="Times New Roman"/>
          <w:bCs/>
          <w:szCs w:val="24"/>
        </w:rPr>
        <w:t xml:space="preserve"> </w:t>
      </w:r>
      <w:r w:rsidR="008B493B" w:rsidRPr="008A72CC">
        <w:rPr>
          <w:rFonts w:ascii="Times New Roman" w:hAnsi="Times New Roman"/>
        </w:rPr>
        <w:t>自原點</w:t>
      </w:r>
      <w:r w:rsidR="008B493B" w:rsidRPr="008A72CC">
        <w:rPr>
          <w:rFonts w:ascii="Times New Roman" w:hAnsi="Times New Roman"/>
          <w:i/>
        </w:rPr>
        <w:t>O</w:t>
      </w:r>
      <w:r w:rsidR="008B493B" w:rsidRPr="008A72CC">
        <w:rPr>
          <w:rFonts w:ascii="Times New Roman" w:hAnsi="Times New Roman"/>
        </w:rPr>
        <w:t>作圓</w:t>
      </w:r>
      <w:r w:rsidR="008B493B" w:rsidRPr="008A72CC">
        <w:rPr>
          <w:rFonts w:ascii="Times New Roman" w:hAnsi="Times New Roman"/>
          <w:i/>
        </w:rPr>
        <w:t>C</w:t>
      </w:r>
      <w:r w:rsidR="008B493B" w:rsidRPr="008A72CC">
        <w:rPr>
          <w:rFonts w:ascii="Times New Roman" w:hAnsi="Times New Roman"/>
        </w:rPr>
        <w:t>：</w:t>
      </w:r>
      <w:r w:rsidR="008B493B" w:rsidRPr="008A72CC">
        <w:rPr>
          <w:rFonts w:ascii="Times New Roman" w:hAnsi="Times New Roman"/>
          <w:i/>
        </w:rPr>
        <w:t>x</w:t>
      </w:r>
      <w:r w:rsidR="008B493B" w:rsidRPr="008A72CC">
        <w:rPr>
          <w:rFonts w:ascii="Times New Roman" w:hAnsi="Times New Roman"/>
          <w:vertAlign w:val="superscript"/>
        </w:rPr>
        <w:t>2</w:t>
      </w:r>
      <w:r w:rsidR="008B493B" w:rsidRPr="008A72CC">
        <w:rPr>
          <w:rFonts w:ascii="Times New Roman" w:hAnsi="Times New Roman"/>
        </w:rPr>
        <w:t>＋</w:t>
      </w:r>
      <w:r w:rsidR="008B493B" w:rsidRPr="008A72CC">
        <w:rPr>
          <w:rFonts w:ascii="Times New Roman" w:hAnsi="Times New Roman"/>
          <w:i/>
        </w:rPr>
        <w:t>y</w:t>
      </w:r>
      <w:r w:rsidR="008B493B" w:rsidRPr="008A72CC">
        <w:rPr>
          <w:rFonts w:ascii="Times New Roman" w:hAnsi="Times New Roman"/>
          <w:vertAlign w:val="superscript"/>
        </w:rPr>
        <w:t>2</w:t>
      </w:r>
      <w:r w:rsidR="008B493B" w:rsidRPr="008A72CC">
        <w:rPr>
          <w:rFonts w:ascii="Times New Roman" w:hAnsi="Times New Roman"/>
        </w:rPr>
        <w:t>－</w:t>
      </w:r>
      <w:r w:rsidR="008B493B" w:rsidRPr="008A72CC">
        <w:rPr>
          <w:rFonts w:ascii="Times New Roman" w:hAnsi="Times New Roman"/>
        </w:rPr>
        <w:t>4</w:t>
      </w:r>
      <w:r w:rsidR="008B493B" w:rsidRPr="008A72CC">
        <w:rPr>
          <w:rFonts w:ascii="Times New Roman" w:hAnsi="Times New Roman"/>
          <w:i/>
        </w:rPr>
        <w:t>x</w:t>
      </w:r>
      <w:r w:rsidR="008B493B" w:rsidRPr="008A72CC">
        <w:rPr>
          <w:rFonts w:ascii="Times New Roman" w:hAnsi="Times New Roman"/>
        </w:rPr>
        <w:t>＋</w:t>
      </w:r>
      <w:r w:rsidR="008B493B" w:rsidRPr="008A72CC">
        <w:rPr>
          <w:rFonts w:ascii="Times New Roman" w:hAnsi="Times New Roman"/>
        </w:rPr>
        <w:t>2</w:t>
      </w:r>
      <w:r w:rsidR="008B493B" w:rsidRPr="008A72CC">
        <w:rPr>
          <w:rFonts w:ascii="Times New Roman" w:hAnsi="Times New Roman"/>
          <w:i/>
        </w:rPr>
        <w:t>y</w:t>
      </w:r>
      <w:r w:rsidR="008B493B" w:rsidRPr="008A72CC">
        <w:rPr>
          <w:rFonts w:ascii="Times New Roman" w:hAnsi="Times New Roman"/>
        </w:rPr>
        <w:t>＋</w:t>
      </w:r>
      <w:r w:rsidR="008B493B" w:rsidRPr="008A72CC">
        <w:rPr>
          <w:rFonts w:ascii="Times New Roman" w:hAnsi="Times New Roman"/>
        </w:rPr>
        <w:t>1</w:t>
      </w:r>
      <w:r w:rsidR="008B493B" w:rsidRPr="008A72CC">
        <w:rPr>
          <w:rFonts w:ascii="Times New Roman" w:hAnsi="Times New Roman"/>
        </w:rPr>
        <w:t>＝</w:t>
      </w:r>
      <w:r w:rsidR="008B493B" w:rsidRPr="008A72CC">
        <w:rPr>
          <w:rFonts w:ascii="Times New Roman" w:hAnsi="Times New Roman"/>
        </w:rPr>
        <w:t>0</w:t>
      </w:r>
      <w:r w:rsidR="008B493B" w:rsidRPr="008A72CC">
        <w:rPr>
          <w:rFonts w:ascii="Times New Roman" w:hAnsi="Times New Roman"/>
        </w:rPr>
        <w:t>之兩切線，切點分別為</w:t>
      </w:r>
      <w:r w:rsidR="008B493B" w:rsidRPr="008A72CC">
        <w:rPr>
          <w:rFonts w:ascii="Times New Roman" w:hAnsi="Times New Roman"/>
          <w:i/>
        </w:rPr>
        <w:t>A</w:t>
      </w:r>
      <w:r w:rsidR="008B493B" w:rsidRPr="008A72CC">
        <w:rPr>
          <w:rFonts w:ascii="Times New Roman" w:hAnsi="Times New Roman"/>
          <w:sz w:val="12"/>
          <w:szCs w:val="12"/>
        </w:rPr>
        <w:t xml:space="preserve"> </w:t>
      </w:r>
      <w:r w:rsidR="008B493B" w:rsidRPr="008A72CC">
        <w:rPr>
          <w:rFonts w:ascii="Times New Roman" w:hAnsi="Times New Roman"/>
        </w:rPr>
        <w:t xml:space="preserve">, </w:t>
      </w:r>
      <w:r w:rsidR="008B493B" w:rsidRPr="008A72CC">
        <w:rPr>
          <w:rFonts w:ascii="Times New Roman" w:hAnsi="Times New Roman"/>
          <w:i/>
        </w:rPr>
        <w:t>B</w:t>
      </w:r>
      <w:r w:rsidR="008B493B" w:rsidRPr="008A72CC">
        <w:rPr>
          <w:rFonts w:ascii="Times New Roman" w:hAnsi="Times New Roman"/>
        </w:rPr>
        <w:t>，則下列選項哪些是正確</w:t>
      </w:r>
      <w:r w:rsidR="008B493B" w:rsidRPr="008A72CC">
        <w:rPr>
          <w:rFonts w:ascii="Times New Roman" w:hAnsi="Times New Roman"/>
        </w:rPr>
        <w:br/>
      </w:r>
      <w:r w:rsidR="008B493B" w:rsidRPr="008A72CC">
        <w:rPr>
          <w:rFonts w:ascii="Times New Roman" w:hAnsi="Times New Roman"/>
        </w:rPr>
        <w:t>的？</w:t>
      </w:r>
    </w:p>
    <w:p w:rsidR="008B493B" w:rsidRPr="008A72CC" w:rsidRDefault="008F7F75" w:rsidP="008F7F75">
      <w:pPr>
        <w:snapToGrid w:val="0"/>
        <w:spacing w:line="288" w:lineRule="auto"/>
        <w:ind w:leftChars="200" w:left="480"/>
        <w:rPr>
          <w:rFonts w:ascii="Times New Roman" w:hAnsi="Times New Roman"/>
        </w:rPr>
      </w:pPr>
      <w:r>
        <w:rPr>
          <w:rFonts w:ascii="Times New Roman" w:hAnsi="Times New Roman"/>
        </w:rPr>
        <w:t>(1</w:t>
      </w:r>
      <w:r w:rsidR="008B493B" w:rsidRPr="008A72CC">
        <w:rPr>
          <w:rFonts w:ascii="Times New Roman" w:hAnsi="Times New Roman"/>
        </w:rPr>
        <w:t>)</w:t>
      </w:r>
      <w:r w:rsidR="008B493B" w:rsidRPr="008A72CC">
        <w:rPr>
          <w:rFonts w:ascii="Times New Roman" w:hAnsi="Times New Roman"/>
          <w:sz w:val="12"/>
          <w:szCs w:val="12"/>
        </w:rPr>
        <w:t xml:space="preserve"> </w:t>
      </w:r>
      <w:r w:rsidR="008B493B" w:rsidRPr="008A72CC">
        <w:rPr>
          <w:rFonts w:ascii="Cambria Math" w:hAnsi="Cambria Math" w:cs="Cambria Math"/>
        </w:rPr>
        <w:t>△</w:t>
      </w:r>
      <w:r w:rsidR="008B493B" w:rsidRPr="008A72CC">
        <w:rPr>
          <w:rFonts w:ascii="Times New Roman" w:hAnsi="Times New Roman"/>
          <w:i/>
        </w:rPr>
        <w:t>OAB</w:t>
      </w:r>
      <w:r w:rsidR="008B493B" w:rsidRPr="008A72CC">
        <w:rPr>
          <w:rFonts w:ascii="Times New Roman" w:hAnsi="Times New Roman"/>
        </w:rPr>
        <w:t>外接圓的面積是</w:t>
      </w:r>
      <w:r w:rsidR="008B493B" w:rsidRPr="008A72CC">
        <w:rPr>
          <w:rFonts w:ascii="Times New Roman" w:hAnsi="Times New Roman"/>
        </w:rPr>
        <w:t>5π</w:t>
      </w:r>
      <w:r w:rsidR="008B493B" w:rsidRPr="008A72CC"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br/>
        <w:t>(2</w:t>
      </w:r>
      <w:r w:rsidR="008B493B" w:rsidRPr="008A72CC">
        <w:rPr>
          <w:rFonts w:ascii="Times New Roman" w:hAnsi="Times New Roman"/>
        </w:rPr>
        <w:t>)</w:t>
      </w:r>
      <w:r w:rsidR="008B493B" w:rsidRPr="008A72CC">
        <w:rPr>
          <w:rFonts w:ascii="Times New Roman" w:hAnsi="Times New Roman"/>
          <w:sz w:val="6"/>
          <w:szCs w:val="6"/>
        </w:rPr>
        <w:t xml:space="preserve"> </w:t>
      </w:r>
      <w:r w:rsidR="008B493B" w:rsidRPr="008A72CC">
        <w:rPr>
          <w:rFonts w:ascii="Times New Roman" w:hAnsi="Times New Roman"/>
          <w:position w:val="-6"/>
        </w:rPr>
        <w:object w:dxaOrig="380" w:dyaOrig="340" w14:anchorId="6ACE63C4">
          <v:shape id="_x0000_i1057" type="#_x0000_t75" style="width:18.8pt;height:17.55pt" o:ole="">
            <v:imagedata r:id="rId71" o:title=""/>
          </v:shape>
          <o:OLEObject Type="Embed" ProgID="Equation.DSMT4" ShapeID="_x0000_i1057" DrawAspect="Content" ObjectID="_1667279354" r:id="rId72"/>
        </w:object>
      </w:r>
      <w:r w:rsidR="008B493B" w:rsidRPr="008A72CC">
        <w:rPr>
          <w:rFonts w:ascii="Times New Roman" w:hAnsi="Times New Roman"/>
        </w:rPr>
        <w:t>＝</w:t>
      </w:r>
      <w:r w:rsidR="008B493B" w:rsidRPr="008A72CC">
        <w:rPr>
          <w:rFonts w:ascii="Times New Roman" w:hAnsi="Times New Roman"/>
        </w:rPr>
        <w:t>1</w:t>
      </w:r>
      <w:r w:rsidR="008B493B" w:rsidRPr="008A72CC"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br/>
        <w:t>(3</w:t>
      </w:r>
      <w:r w:rsidR="008B493B" w:rsidRPr="008A72CC">
        <w:rPr>
          <w:rFonts w:ascii="Times New Roman" w:hAnsi="Times New Roman"/>
        </w:rPr>
        <w:t>)</w:t>
      </w:r>
      <w:r w:rsidR="008B493B" w:rsidRPr="008A72CC">
        <w:rPr>
          <w:rFonts w:ascii="Times New Roman" w:hAnsi="Times New Roman"/>
          <w:sz w:val="12"/>
          <w:szCs w:val="12"/>
        </w:rPr>
        <w:t xml:space="preserve"> </w:t>
      </w:r>
      <w:r w:rsidR="008B493B" w:rsidRPr="008A72CC">
        <w:rPr>
          <w:rFonts w:ascii="Times New Roman" w:hAnsi="Times New Roman"/>
        </w:rPr>
        <w:t>若圓</w:t>
      </w:r>
      <w:r w:rsidR="008B493B" w:rsidRPr="008A72CC">
        <w:rPr>
          <w:rFonts w:ascii="Times New Roman" w:hAnsi="Times New Roman"/>
          <w:i/>
        </w:rPr>
        <w:t>C</w:t>
      </w:r>
      <w:r w:rsidR="008B493B" w:rsidRPr="008A72CC">
        <w:rPr>
          <w:rFonts w:ascii="Times New Roman" w:hAnsi="Times New Roman"/>
        </w:rPr>
        <w:t>的圓心為</w:t>
      </w:r>
      <w:r w:rsidR="008B493B" w:rsidRPr="008A72CC">
        <w:rPr>
          <w:rFonts w:ascii="Times New Roman" w:hAnsi="Times New Roman"/>
          <w:i/>
        </w:rPr>
        <w:t>Q</w:t>
      </w:r>
      <w:r w:rsidR="008B493B" w:rsidRPr="008A72CC">
        <w:rPr>
          <w:rFonts w:ascii="Times New Roman" w:hAnsi="Times New Roman"/>
        </w:rPr>
        <w:t>，則四邊形</w:t>
      </w:r>
      <w:r w:rsidR="008B493B" w:rsidRPr="008A72CC">
        <w:rPr>
          <w:rFonts w:ascii="Times New Roman" w:hAnsi="Times New Roman"/>
          <w:i/>
        </w:rPr>
        <w:t>OAQB</w:t>
      </w:r>
      <w:r w:rsidR="008B493B" w:rsidRPr="008A72CC">
        <w:rPr>
          <w:rFonts w:ascii="Times New Roman" w:hAnsi="Times New Roman"/>
        </w:rPr>
        <w:t>的面積是</w:t>
      </w:r>
      <w:r w:rsidR="008B493B" w:rsidRPr="008A72CC">
        <w:rPr>
          <w:rFonts w:ascii="Times New Roman" w:hAnsi="Times New Roman"/>
        </w:rPr>
        <w:t>2</w:t>
      </w:r>
      <w:r w:rsidR="008B493B" w:rsidRPr="008A72CC"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br/>
        <w:t>(4</w:t>
      </w:r>
      <w:r w:rsidR="008B493B" w:rsidRPr="008A72CC">
        <w:rPr>
          <w:rFonts w:ascii="Times New Roman" w:hAnsi="Times New Roman"/>
        </w:rPr>
        <w:t>)</w:t>
      </w:r>
      <w:r w:rsidR="008B493B" w:rsidRPr="008A72CC">
        <w:rPr>
          <w:rFonts w:ascii="Times New Roman" w:hAnsi="Times New Roman"/>
          <w:sz w:val="12"/>
          <w:szCs w:val="12"/>
        </w:rPr>
        <w:t xml:space="preserve"> </w:t>
      </w:r>
      <w:r w:rsidR="008B493B" w:rsidRPr="008A72CC">
        <w:rPr>
          <w:rFonts w:ascii="Cambria Math" w:hAnsi="Cambria Math" w:cs="Cambria Math"/>
        </w:rPr>
        <w:t>△</w:t>
      </w:r>
      <w:r w:rsidR="008B493B" w:rsidRPr="008A72CC">
        <w:rPr>
          <w:rFonts w:ascii="Times New Roman" w:hAnsi="Times New Roman"/>
          <w:i/>
        </w:rPr>
        <w:t>OAB</w:t>
      </w:r>
      <w:r w:rsidR="008B493B" w:rsidRPr="008A72CC">
        <w:rPr>
          <w:rFonts w:ascii="Times New Roman" w:hAnsi="Times New Roman"/>
        </w:rPr>
        <w:t>的外接圓方程式是</w:t>
      </w:r>
      <w:r w:rsidR="008B493B" w:rsidRPr="008A72CC">
        <w:rPr>
          <w:rFonts w:ascii="Times New Roman" w:hAnsi="Times New Roman"/>
          <w:i/>
        </w:rPr>
        <w:t>x</w:t>
      </w:r>
      <w:r w:rsidR="008B493B" w:rsidRPr="008A72CC">
        <w:rPr>
          <w:rFonts w:ascii="Times New Roman" w:hAnsi="Times New Roman"/>
          <w:vertAlign w:val="superscript"/>
        </w:rPr>
        <w:t>2</w:t>
      </w:r>
      <w:r w:rsidR="008B493B" w:rsidRPr="008A72CC">
        <w:rPr>
          <w:rFonts w:ascii="Times New Roman" w:hAnsi="Times New Roman"/>
        </w:rPr>
        <w:t>＋</w:t>
      </w:r>
      <w:r w:rsidR="008B493B" w:rsidRPr="008A72CC">
        <w:rPr>
          <w:rFonts w:ascii="Times New Roman" w:hAnsi="Times New Roman"/>
          <w:i/>
        </w:rPr>
        <w:t>y</w:t>
      </w:r>
      <w:r w:rsidR="008B493B" w:rsidRPr="008A72CC">
        <w:rPr>
          <w:rFonts w:ascii="Times New Roman" w:hAnsi="Times New Roman"/>
          <w:vertAlign w:val="superscript"/>
        </w:rPr>
        <w:t>2</w:t>
      </w:r>
      <w:r w:rsidR="008B493B" w:rsidRPr="008A72CC">
        <w:rPr>
          <w:rFonts w:ascii="Times New Roman" w:hAnsi="Times New Roman"/>
        </w:rPr>
        <w:t>－</w:t>
      </w:r>
      <w:r w:rsidR="008B493B" w:rsidRPr="008A72CC">
        <w:rPr>
          <w:rFonts w:ascii="Times New Roman" w:hAnsi="Times New Roman"/>
        </w:rPr>
        <w:t>2</w:t>
      </w:r>
      <w:r w:rsidR="008B493B" w:rsidRPr="008A72CC">
        <w:rPr>
          <w:rFonts w:ascii="Times New Roman" w:hAnsi="Times New Roman"/>
          <w:i/>
        </w:rPr>
        <w:t>x</w:t>
      </w:r>
      <w:r w:rsidR="008B493B" w:rsidRPr="008A72CC">
        <w:rPr>
          <w:rFonts w:ascii="Times New Roman" w:hAnsi="Times New Roman"/>
        </w:rPr>
        <w:t>＋</w:t>
      </w:r>
      <w:r w:rsidR="008B493B" w:rsidRPr="008A72CC">
        <w:rPr>
          <w:rFonts w:ascii="Times New Roman" w:hAnsi="Times New Roman"/>
          <w:i/>
        </w:rPr>
        <w:t>y</w:t>
      </w:r>
      <w:r w:rsidR="008B493B" w:rsidRPr="008A72CC">
        <w:rPr>
          <w:rFonts w:ascii="Times New Roman" w:hAnsi="Times New Roman"/>
        </w:rPr>
        <w:t>＝</w:t>
      </w:r>
      <w:r w:rsidR="008B493B" w:rsidRPr="008A72CC">
        <w:rPr>
          <w:rFonts w:ascii="Times New Roman" w:hAnsi="Times New Roman"/>
        </w:rPr>
        <w:t>0</w:t>
      </w:r>
      <w:r w:rsidR="008B493B" w:rsidRPr="008A72CC"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br/>
        <w:t>(5</w:t>
      </w:r>
      <w:r w:rsidR="008B493B" w:rsidRPr="008A72CC">
        <w:rPr>
          <w:rFonts w:ascii="Times New Roman" w:hAnsi="Times New Roman"/>
        </w:rPr>
        <w:t>)</w:t>
      </w:r>
      <w:r w:rsidR="008B493B" w:rsidRPr="008A72CC">
        <w:rPr>
          <w:rFonts w:ascii="Times New Roman" w:hAnsi="Times New Roman"/>
          <w:sz w:val="12"/>
          <w:szCs w:val="12"/>
        </w:rPr>
        <w:t xml:space="preserve"> </w:t>
      </w:r>
      <w:r w:rsidR="008B493B" w:rsidRPr="008A72CC">
        <w:rPr>
          <w:rFonts w:ascii="Times New Roman" w:hAnsi="Times New Roman"/>
        </w:rPr>
        <w:t>直線</w:t>
      </w:r>
      <w:r w:rsidR="008B493B" w:rsidRPr="008A72CC">
        <w:rPr>
          <w:rFonts w:ascii="Times New Roman" w:hAnsi="Times New Roman"/>
          <w:i/>
        </w:rPr>
        <w:t>AB</w:t>
      </w:r>
      <w:r w:rsidR="008B493B" w:rsidRPr="008A72CC">
        <w:rPr>
          <w:rFonts w:ascii="Times New Roman" w:hAnsi="Times New Roman"/>
        </w:rPr>
        <w:t>的斜率是－</w:t>
      </w:r>
      <w:r w:rsidR="008B493B" w:rsidRPr="008A72CC">
        <w:rPr>
          <w:rFonts w:ascii="Times New Roman" w:hAnsi="Times New Roman"/>
        </w:rPr>
        <w:t>2</w:t>
      </w:r>
      <w:r w:rsidR="008B493B" w:rsidRPr="008A72CC">
        <w:rPr>
          <w:rFonts w:ascii="Times New Roman" w:hAnsi="Times New Roman"/>
        </w:rPr>
        <w:br/>
      </w:r>
    </w:p>
    <w:p w:rsidR="004F72FE" w:rsidRPr="008A72CC" w:rsidRDefault="004F72FE" w:rsidP="008B493B">
      <w:pPr>
        <w:pStyle w:val="af1"/>
        <w:spacing w:beforeLines="0" w:line="220" w:lineRule="atLeast"/>
        <w:rPr>
          <w:b w:val="0"/>
          <w:bCs/>
          <w:sz w:val="24"/>
          <w:szCs w:val="24"/>
        </w:rPr>
      </w:pPr>
    </w:p>
    <w:p w:rsidR="00634DE2" w:rsidRDefault="00634DE2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:rsidR="006410E8" w:rsidRDefault="006410E8">
      <w:pPr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01"/>
      </w:tblGrid>
      <w:tr w:rsidR="003E3E33" w:rsidRPr="008A72CC" w:rsidTr="006410E8">
        <w:tc>
          <w:tcPr>
            <w:tcW w:w="11901" w:type="dxa"/>
            <w:shd w:val="clear" w:color="auto" w:fill="auto"/>
          </w:tcPr>
          <w:p w:rsidR="003E3E33" w:rsidRPr="008A72CC" w:rsidRDefault="003E3E33" w:rsidP="000E2FC9">
            <w:pPr>
              <w:jc w:val="distribute"/>
              <w:rPr>
                <w:rFonts w:ascii="Times New Roman" w:eastAsia="標楷體" w:hAnsi="Times New Roman"/>
                <w:szCs w:val="24"/>
              </w:rPr>
            </w:pPr>
            <w:bookmarkStart w:id="2" w:name="_Hlk25268401"/>
            <w:r w:rsidRPr="008A72CC">
              <w:rPr>
                <w:rFonts w:ascii="Times New Roman" w:eastAsia="標楷體" w:hAnsi="Times New Roman"/>
                <w:szCs w:val="24"/>
              </w:rPr>
              <w:lastRenderedPageBreak/>
              <w:t>國立中興大學附屬高級中學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109</w:t>
            </w:r>
            <w:r w:rsidRPr="008A72CC">
              <w:rPr>
                <w:rFonts w:ascii="Times New Roman" w:eastAsia="標楷體" w:hAnsi="Times New Roman"/>
                <w:szCs w:val="24"/>
              </w:rPr>
              <w:t>學年度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第</w:t>
            </w:r>
            <w:r w:rsidRPr="008A72CC">
              <w:rPr>
                <w:rFonts w:ascii="Times New Roman" w:eastAsia="標楷體" w:hAnsi="Times New Roman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szCs w:val="24"/>
              </w:rPr>
              <w:t>學期第二次期中考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高一數學科試題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</w:p>
          <w:p w:rsidR="003E3E33" w:rsidRPr="008A72CC" w:rsidRDefault="003E3E33" w:rsidP="000E2FC9">
            <w:pPr>
              <w:ind w:right="960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</w:t>
            </w:r>
            <w:r w:rsidR="00A50362">
              <w:rPr>
                <w:rFonts w:ascii="Times New Roman" w:eastAsia="標楷體" w:hAnsi="Times New Roman" w:hint="eastAsia"/>
                <w:szCs w:val="24"/>
              </w:rPr>
              <w:t xml:space="preserve">           </w:t>
            </w:r>
            <w:r w:rsidRPr="008A72CC">
              <w:rPr>
                <w:rFonts w:ascii="Times New Roman" w:eastAsia="標楷體" w:hAnsi="Times New Roman"/>
                <w:szCs w:val="24"/>
              </w:rPr>
              <w:t>命題：邱繼輝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審題：</w:t>
            </w:r>
            <w:r w:rsidR="00A50362">
              <w:rPr>
                <w:rFonts w:ascii="Times New Roman" w:eastAsia="標楷體" w:hAnsi="標楷體" w:hint="eastAsia"/>
                <w:szCs w:val="24"/>
              </w:rPr>
              <w:t>張雅超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               </w:t>
            </w: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      </w:t>
            </w:r>
          </w:p>
          <w:p w:rsidR="003E3E33" w:rsidRPr="008A72CC" w:rsidRDefault="003E3E33" w:rsidP="000E2FC9">
            <w:pPr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班級：一年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______ </w:t>
            </w:r>
            <w:r w:rsidRPr="008A72CC">
              <w:rPr>
                <w:rFonts w:ascii="Times New Roman" w:eastAsia="標楷體" w:hAnsi="Times New Roman"/>
                <w:szCs w:val="24"/>
              </w:rPr>
              <w:t>班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Pr="008A72CC">
              <w:rPr>
                <w:rFonts w:ascii="Times New Roman" w:eastAsia="標楷體" w:hAnsi="Times New Roman"/>
                <w:szCs w:val="24"/>
              </w:rPr>
              <w:t>座號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   </w:t>
            </w:r>
            <w:r w:rsidRPr="008A72CC">
              <w:rPr>
                <w:rFonts w:ascii="Times New Roman" w:eastAsia="標楷體" w:hAnsi="Times New Roman"/>
                <w:szCs w:val="24"/>
              </w:rPr>
              <w:t>姓名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_______           </w:t>
            </w:r>
            <w:r w:rsidRPr="008A72CC">
              <w:rPr>
                <w:rFonts w:ascii="Times New Roman" w:eastAsia="標楷體" w:hAnsi="Times New Roman"/>
                <w:szCs w:val="24"/>
              </w:rPr>
              <w:t>試題共三頁</w:t>
            </w:r>
            <w:r w:rsidRPr="008A72CC">
              <w:rPr>
                <w:rFonts w:ascii="Times New Roman" w:eastAsia="標楷體" w:hAnsi="Times New Roman"/>
                <w:szCs w:val="24"/>
              </w:rPr>
              <w:t>(</w:t>
            </w:r>
            <w:r w:rsidRPr="008A72CC">
              <w:rPr>
                <w:rFonts w:ascii="Times New Roman" w:eastAsia="標楷體" w:hAnsi="Times New Roman"/>
                <w:szCs w:val="24"/>
              </w:rPr>
              <w:t>第三頁</w:t>
            </w:r>
            <w:r w:rsidRPr="008A72CC">
              <w:rPr>
                <w:rFonts w:ascii="Times New Roman" w:eastAsia="標楷體" w:hAnsi="Times New Roman"/>
                <w:szCs w:val="24"/>
              </w:rPr>
              <w:t>)</w:t>
            </w:r>
          </w:p>
        </w:tc>
      </w:tr>
    </w:tbl>
    <w:p w:rsidR="00C15D68" w:rsidRPr="008A72CC" w:rsidRDefault="00684B7B" w:rsidP="005E1AD6">
      <w:pPr>
        <w:pStyle w:val="af1"/>
        <w:spacing w:before="184"/>
        <w:rPr>
          <w:bCs/>
          <w:sz w:val="26"/>
        </w:rPr>
      </w:pPr>
      <w:r w:rsidRPr="008A72CC">
        <w:rPr>
          <w:bCs/>
          <w:sz w:val="26"/>
        </w:rPr>
        <w:t>第貳部分</w:t>
      </w:r>
      <w:r w:rsidR="00B72050" w:rsidRPr="008A72CC">
        <w:rPr>
          <w:bCs/>
          <w:sz w:val="26"/>
        </w:rPr>
        <w:t>、</w:t>
      </w:r>
      <w:r w:rsidR="00C15D68" w:rsidRPr="008A72CC">
        <w:rPr>
          <w:bCs/>
          <w:sz w:val="26"/>
        </w:rPr>
        <w:t>選填題（占</w:t>
      </w:r>
      <w:r w:rsidR="00536B45">
        <w:rPr>
          <w:rFonts w:hint="eastAsia"/>
          <w:bCs/>
          <w:sz w:val="26"/>
        </w:rPr>
        <w:t>54</w:t>
      </w:r>
      <w:r w:rsidR="00C15D68" w:rsidRPr="008A72CC">
        <w:rPr>
          <w:bCs/>
          <w:sz w:val="26"/>
        </w:rPr>
        <w:t>分）</w:t>
      </w:r>
    </w:p>
    <w:bookmarkEnd w:id="2"/>
    <w:p w:rsidR="00C15D68" w:rsidRPr="008A72CC" w:rsidRDefault="00C15D68" w:rsidP="004C04AB">
      <w:pPr>
        <w:pStyle w:val="af0"/>
        <w:rPr>
          <w:spacing w:val="0"/>
        </w:rPr>
      </w:pPr>
      <w:r w:rsidRPr="008A72CC">
        <w:t>說明：</w:t>
      </w:r>
      <w:r w:rsidRPr="008A72CC">
        <w:t>1.</w:t>
      </w:r>
      <w:r w:rsidRPr="008A72CC">
        <w:t>第</w:t>
      </w:r>
      <w:r w:rsidRPr="008A72CC">
        <w:t>A</w:t>
      </w:r>
      <w:r w:rsidRPr="008A72CC">
        <w:t>至</w:t>
      </w:r>
      <w:r w:rsidR="00536B45">
        <w:rPr>
          <w:rFonts w:hint="eastAsia"/>
        </w:rPr>
        <w:t>I</w:t>
      </w:r>
      <w:r w:rsidRPr="008A72CC">
        <w:t>題，將答案畫記在答案卡之「選擇（填）題答案區」所標示的列</w:t>
      </w:r>
      <w:r w:rsidRPr="008A72CC">
        <w:rPr>
          <w:spacing w:val="-20"/>
        </w:rPr>
        <w:t>號</w:t>
      </w:r>
      <w:r w:rsidRPr="008A72CC">
        <w:rPr>
          <w:spacing w:val="-16"/>
        </w:rPr>
        <w:t>（</w:t>
      </w:r>
      <w:r w:rsidR="00536B45">
        <w:rPr>
          <w:rFonts w:hint="eastAsia"/>
          <w:spacing w:val="-16"/>
        </w:rPr>
        <w:t>8</w:t>
      </w:r>
      <w:r w:rsidRPr="008A72CC">
        <w:rPr>
          <w:spacing w:val="20"/>
        </w:rPr>
        <w:t>–</w:t>
      </w:r>
      <w:r w:rsidR="00BE12F3">
        <w:rPr>
          <w:spacing w:val="20"/>
        </w:rPr>
        <w:t>2</w:t>
      </w:r>
      <w:r w:rsidR="00BE12F3">
        <w:rPr>
          <w:rFonts w:hint="eastAsia"/>
          <w:spacing w:val="20"/>
        </w:rPr>
        <w:t>4</w:t>
      </w:r>
      <w:bookmarkStart w:id="3" w:name="_GoBack"/>
      <w:bookmarkEnd w:id="3"/>
      <w:r w:rsidRPr="008A72CC">
        <w:t>）。</w:t>
      </w:r>
      <w:r w:rsidRPr="008A72CC">
        <w:br/>
      </w:r>
      <w:r w:rsidRPr="008A72CC">
        <w:rPr>
          <w:spacing w:val="0"/>
        </w:rPr>
        <w:t>2.</w:t>
      </w:r>
      <w:r w:rsidRPr="008A72CC">
        <w:rPr>
          <w:spacing w:val="0"/>
        </w:rPr>
        <w:t>每題完全答對給</w:t>
      </w:r>
      <w:r w:rsidR="00C03483" w:rsidRPr="008A72CC">
        <w:rPr>
          <w:spacing w:val="0"/>
        </w:rPr>
        <w:t>6</w:t>
      </w:r>
      <w:r w:rsidRPr="008A72CC">
        <w:rPr>
          <w:spacing w:val="0"/>
        </w:rPr>
        <w:t>分，答錯不倒扣，未完全答對不給分。</w:t>
      </w:r>
    </w:p>
    <w:p w:rsidR="00536B45" w:rsidRDefault="00536B45" w:rsidP="00EB6464">
      <w:pPr>
        <w:pStyle w:val="afa"/>
        <w:ind w:left="360"/>
      </w:pPr>
    </w:p>
    <w:p w:rsidR="00D86785" w:rsidRPr="008A72CC" w:rsidRDefault="00D86785" w:rsidP="00D86785">
      <w:pPr>
        <w:pStyle w:val="afa"/>
        <w:numPr>
          <w:ilvl w:val="0"/>
          <w:numId w:val="47"/>
        </w:numPr>
      </w:pPr>
      <w:r w:rsidRPr="008A72CC">
        <w:t>已知直線</w:t>
      </w:r>
      <w:r w:rsidRPr="008A72CC">
        <w:t xml:space="preserve"> </w:t>
      </w:r>
      <w:r w:rsidRPr="008A72CC">
        <w:rPr>
          <w:i/>
          <w:iCs/>
        </w:rPr>
        <w:t>L</w:t>
      </w:r>
      <w:r w:rsidRPr="008A72CC">
        <w:t>：</w:t>
      </w:r>
      <w:r w:rsidRPr="008A72CC">
        <w:t>3</w:t>
      </w:r>
      <w:r w:rsidRPr="008A72CC">
        <w:rPr>
          <w:i/>
          <w:iCs/>
        </w:rPr>
        <w:t>x</w:t>
      </w:r>
      <w:r w:rsidRPr="008A72CC">
        <w:t>＋</w:t>
      </w:r>
      <w:r w:rsidRPr="008A72CC">
        <w:t>5</w:t>
      </w:r>
      <w:r w:rsidRPr="008A72CC">
        <w:rPr>
          <w:i/>
          <w:iCs/>
        </w:rPr>
        <w:t>y</w:t>
      </w:r>
      <w:r w:rsidRPr="008A72CC">
        <w:t>－</w:t>
      </w:r>
      <w:r w:rsidRPr="008A72CC">
        <w:t>30</w:t>
      </w:r>
      <w:r w:rsidRPr="008A72CC">
        <w:t>＝</w:t>
      </w:r>
      <w:r w:rsidRPr="008A72CC">
        <w:t>0</w:t>
      </w:r>
      <w:r w:rsidRPr="008A72CC">
        <w:rPr>
          <w:rStyle w:val="-300"/>
        </w:rPr>
        <w:t>，</w:t>
      </w:r>
      <w:r w:rsidR="009230A8">
        <w:rPr>
          <w:rFonts w:hint="eastAsia"/>
        </w:rPr>
        <w:t>則</w:t>
      </w:r>
      <w:r w:rsidRPr="008A72CC">
        <w:t>直線</w:t>
      </w:r>
      <w:r w:rsidRPr="008A72CC">
        <w:t xml:space="preserve"> </w:t>
      </w:r>
      <w:r w:rsidRPr="008A72CC">
        <w:rPr>
          <w:i/>
          <w:iCs/>
        </w:rPr>
        <w:t>L</w:t>
      </w:r>
      <w:r w:rsidRPr="008A72CC">
        <w:t xml:space="preserve"> </w:t>
      </w:r>
      <w:r w:rsidRPr="008A72CC">
        <w:t>的斜率</w:t>
      </w:r>
      <w:r w:rsidR="009230A8">
        <w:rPr>
          <w:rFonts w:hint="eastAsia"/>
        </w:rPr>
        <w:t>為</w:t>
      </w:r>
      <w:r w:rsidR="009230A8" w:rsidRPr="003C280E">
        <w:rPr>
          <w:rFonts w:ascii="新細明體" w:hAnsi="新細明體"/>
        </w:rPr>
        <w:fldChar w:fldCharType="begin"/>
      </w:r>
      <w:r w:rsidR="009230A8" w:rsidRPr="003C280E">
        <w:rPr>
          <w:rFonts w:ascii="新細明體" w:hAnsi="新細明體"/>
        </w:rPr>
        <w:instrText xml:space="preserve"> eq \x\bo( \F(\o(</w:instrText>
      </w:r>
      <w:r w:rsidR="009230A8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9230A8" w:rsidRPr="003C280E">
        <w:rPr>
          <w:rFonts w:ascii="新細明體" w:hAnsi="新細明體"/>
        </w:rPr>
        <w:instrText xml:space="preserve">, </w:instrText>
      </w:r>
      <w:r w:rsidR="00E22E2F">
        <w:rPr>
          <w:rFonts w:ascii="新細明體" w:hAnsi="新細明體" w:hint="eastAsia"/>
        </w:rPr>
        <w:instrText>8</w:instrText>
      </w:r>
      <w:r w:rsidR="009230A8" w:rsidRPr="003C280E">
        <w:rPr>
          <w:rFonts w:ascii="新細明體" w:hAnsi="新細明體"/>
        </w:rPr>
        <w:instrText xml:space="preserve">  )</w:instrText>
      </w:r>
      <w:r w:rsidR="009230A8" w:rsidRPr="009230A8">
        <w:rPr>
          <w:rFonts w:ascii="新細明體" w:hAnsi="新細明體"/>
        </w:rPr>
        <w:instrText xml:space="preserve"> </w:instrText>
      </w:r>
      <w:r w:rsidR="009230A8" w:rsidRPr="003C280E">
        <w:rPr>
          <w:rFonts w:ascii="新細明體" w:hAnsi="新細明體"/>
        </w:rPr>
        <w:instrText>\o(</w:instrText>
      </w:r>
      <w:r w:rsidR="009230A8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9230A8" w:rsidRPr="003C280E">
        <w:rPr>
          <w:rFonts w:ascii="新細明體" w:hAnsi="新細明體"/>
        </w:rPr>
        <w:instrText xml:space="preserve">, </w:instrText>
      </w:r>
      <w:r w:rsidR="00E22E2F">
        <w:rPr>
          <w:rFonts w:ascii="新細明體" w:hAnsi="新細明體" w:hint="eastAsia"/>
        </w:rPr>
        <w:instrText>9</w:instrText>
      </w:r>
      <w:r w:rsidR="009230A8" w:rsidRPr="003C280E">
        <w:rPr>
          <w:rFonts w:ascii="新細明體" w:hAnsi="新細明體"/>
        </w:rPr>
        <w:instrText xml:space="preserve">  ),\o(</w:instrText>
      </w:r>
      <w:r w:rsidR="009230A8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9230A8">
        <w:rPr>
          <w:rFonts w:ascii="新細明體" w:hAnsi="新細明體"/>
        </w:rPr>
        <w:instrText xml:space="preserve">, </w:instrText>
      </w:r>
      <w:r w:rsidR="009230A8">
        <w:rPr>
          <w:rFonts w:ascii="新細明體" w:hAnsi="新細明體" w:hint="eastAsia"/>
        </w:rPr>
        <w:instrText>1</w:instrText>
      </w:r>
      <w:r w:rsidR="00E22E2F">
        <w:rPr>
          <w:rFonts w:ascii="新細明體" w:hAnsi="新細明體" w:hint="eastAsia"/>
        </w:rPr>
        <w:instrText>0</w:instrText>
      </w:r>
      <w:r w:rsidR="009230A8" w:rsidRPr="003C280E">
        <w:rPr>
          <w:rFonts w:ascii="新細明體" w:hAnsi="新細明體"/>
        </w:rPr>
        <w:instrText xml:space="preserve">  )) )</w:instrText>
      </w:r>
      <w:r w:rsidR="009230A8" w:rsidRPr="003C280E">
        <w:rPr>
          <w:rFonts w:ascii="新細明體" w:hAnsi="新細明體"/>
        </w:rPr>
        <w:fldChar w:fldCharType="end"/>
      </w:r>
      <w:r w:rsidRPr="008A72CC">
        <w:t>。</w:t>
      </w:r>
    </w:p>
    <w:p w:rsidR="00AD5312" w:rsidRPr="005F067C" w:rsidRDefault="005F067C" w:rsidP="00187DA8">
      <w:pPr>
        <w:pStyle w:val="afa"/>
        <w:numPr>
          <w:ilvl w:val="0"/>
          <w:numId w:val="47"/>
        </w:numPr>
        <w:tabs>
          <w:tab w:val="left" w:pos="482"/>
        </w:tabs>
        <w:spacing w:before="184" w:line="360" w:lineRule="atLeast"/>
      </w:pPr>
      <w:r>
        <w:rPr>
          <w:rFonts w:hint="eastAsia"/>
        </w:rPr>
        <w:t>設</w:t>
      </w:r>
      <w:r>
        <w:t xml:space="preserve"> </w:t>
      </w:r>
      <w:r w:rsidRPr="005F067C">
        <w:rPr>
          <w:i/>
          <w:iCs/>
        </w:rPr>
        <w:t>R</w:t>
      </w:r>
      <w:r>
        <w:t xml:space="preserve"> </w:t>
      </w:r>
      <w:r>
        <w:rPr>
          <w:rFonts w:hint="eastAsia"/>
        </w:rPr>
        <w:t>為坐標平面上所有滿足不等式</w:t>
      </w:r>
      <w:r>
        <w:t xml:space="preserve"> </w:t>
      </w:r>
      <w:r w:rsidRPr="005F067C">
        <w:rPr>
          <w:i/>
          <w:iCs/>
        </w:rPr>
        <w:t>x</w:t>
      </w:r>
      <w:r>
        <w:rPr>
          <w:rStyle w:val="afb"/>
        </w:rPr>
        <w:t>2</w:t>
      </w:r>
      <w:r>
        <w:rPr>
          <w:rFonts w:hint="eastAsia"/>
        </w:rPr>
        <w:t>＋</w:t>
      </w:r>
      <w:r w:rsidRPr="005F067C">
        <w:rPr>
          <w:i/>
          <w:iCs/>
        </w:rPr>
        <w:t>y</w:t>
      </w:r>
      <w:r>
        <w:rPr>
          <w:rStyle w:val="afb"/>
        </w:rPr>
        <w:t>2</w:t>
      </w:r>
      <w:r w:rsidR="001A62FD">
        <w:t xml:space="preserve"> ≥ </w:t>
      </w:r>
      <w:r w:rsidR="001A62FD">
        <w:rPr>
          <w:rFonts w:hint="eastAsia"/>
        </w:rPr>
        <w:t>9</w:t>
      </w:r>
      <w:r>
        <w:t xml:space="preserve"> </w:t>
      </w:r>
      <w:r>
        <w:rPr>
          <w:rFonts w:hint="eastAsia"/>
        </w:rPr>
        <w:t>與</w:t>
      </w:r>
      <w:r>
        <w:t xml:space="preserve"> (</w:t>
      </w:r>
      <w:r w:rsidRPr="005F067C">
        <w:rPr>
          <w:i/>
          <w:iCs/>
        </w:rPr>
        <w:t>x</w:t>
      </w:r>
      <w:r>
        <w:rPr>
          <w:rFonts w:hint="eastAsia"/>
        </w:rPr>
        <w:t>－</w:t>
      </w:r>
      <w:r>
        <w:t>1)</w:t>
      </w:r>
      <w:r>
        <w:rPr>
          <w:rStyle w:val="afb"/>
        </w:rPr>
        <w:t>2</w:t>
      </w:r>
      <w:r>
        <w:rPr>
          <w:rFonts w:hint="eastAsia"/>
        </w:rPr>
        <w:t>＋</w:t>
      </w:r>
      <w:r w:rsidRPr="005F067C">
        <w:rPr>
          <w:i/>
          <w:iCs/>
        </w:rPr>
        <w:t>y</w:t>
      </w:r>
      <w:r>
        <w:rPr>
          <w:rStyle w:val="afb"/>
        </w:rPr>
        <w:t>2</w:t>
      </w:r>
      <w:r>
        <w:t xml:space="preserve"> ≤ 16 </w:t>
      </w:r>
      <w:r>
        <w:rPr>
          <w:rFonts w:hint="eastAsia"/>
        </w:rPr>
        <w:t>的點所形成的區域</w:t>
      </w:r>
      <w:r>
        <w:rPr>
          <w:rStyle w:val="-300"/>
          <w:rFonts w:hint="eastAsia"/>
        </w:rPr>
        <w:t>，</w:t>
      </w:r>
      <w:r w:rsidR="00AD5312" w:rsidRPr="005F067C">
        <w:rPr>
          <w:rFonts w:hint="eastAsia"/>
        </w:rPr>
        <w:t>則</w:t>
      </w:r>
      <w:r w:rsidR="00AD5312" w:rsidRPr="005F067C">
        <w:t xml:space="preserve"> </w:t>
      </w:r>
      <w:r w:rsidR="00AD5312" w:rsidRPr="005F067C">
        <w:rPr>
          <w:i/>
          <w:iCs/>
        </w:rPr>
        <w:t>R</w:t>
      </w:r>
      <w:r w:rsidR="00AD5312" w:rsidRPr="005F067C">
        <w:t xml:space="preserve"> </w:t>
      </w:r>
      <w:r w:rsidR="00AD5312" w:rsidRPr="005F067C">
        <w:t>的面積</w:t>
      </w:r>
      <w:r w:rsidR="00AD5312" w:rsidRPr="005F067C">
        <w:rPr>
          <w:rFonts w:hint="eastAsia"/>
        </w:rPr>
        <w:t>為</w:t>
      </w:r>
    </w:p>
    <w:p w:rsidR="00234D8A" w:rsidRPr="00AD5312" w:rsidRDefault="00AD5312" w:rsidP="00AD5312">
      <w:pPr>
        <w:pStyle w:val="a4"/>
        <w:tabs>
          <w:tab w:val="left" w:pos="482"/>
        </w:tabs>
        <w:snapToGrid w:val="0"/>
        <w:spacing w:line="360" w:lineRule="atLeast"/>
        <w:ind w:leftChars="0" w:left="360"/>
        <w:rPr>
          <w:rFonts w:ascii="Times New Roman" w:hAnsi="Times New Roman"/>
          <w:color w:val="000000"/>
          <w:szCs w:val="24"/>
        </w:rPr>
      </w:pPr>
      <w:r w:rsidRPr="00CF182F">
        <w:rPr>
          <w:rFonts w:ascii="新細明體" w:hAnsi="新細明體"/>
        </w:rPr>
        <w:fldChar w:fldCharType="begin"/>
      </w:r>
      <w:r w:rsidRPr="00CF182F">
        <w:rPr>
          <w:rFonts w:ascii="新細明體" w:hAnsi="新細明體"/>
        </w:rPr>
        <w:instrText xml:space="preserve"> eq </w:instrText>
      </w:r>
      <w:r>
        <w:rPr>
          <w:rFonts w:ascii="新細明體" w:hAnsi="新細明體"/>
        </w:rPr>
        <w:instrText>\x\bo(</w:instrText>
      </w:r>
      <w:r w:rsidRPr="00CF182F">
        <w:rPr>
          <w:rFonts w:ascii="新細明體" w:hAnsi="新細明體"/>
        </w:rPr>
        <w:instrText xml:space="preserve">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 w:rsidR="00E22E2F">
        <w:rPr>
          <w:rFonts w:ascii="新細明體" w:hAnsi="新細明體" w:hint="eastAsia"/>
        </w:rPr>
        <w:instrText>11</w:instrText>
      </w:r>
      <w:r w:rsidRPr="00CF182F">
        <w:rPr>
          <w:rFonts w:ascii="新細明體" w:hAnsi="新細明體"/>
        </w:rPr>
        <w:instrText xml:space="preserve">  ))</w:instrText>
      </w:r>
      <w:r w:rsidRPr="00CF182F">
        <w:rPr>
          <w:rFonts w:ascii="新細明體" w:hAnsi="新細明體"/>
        </w:rPr>
        <w:fldChar w:fldCharType="end"/>
      </w:r>
      <w:r w:rsidRPr="00AD5312">
        <w:rPr>
          <w:rFonts w:ascii="新細明體" w:hAnsi="新細明體"/>
          <w:position w:val="-6"/>
        </w:rPr>
        <w:object w:dxaOrig="220" w:dyaOrig="220">
          <v:shape id="_x0000_i1058" type="#_x0000_t75" style="width:11.25pt;height:11.25pt" o:ole="">
            <v:imagedata r:id="rId73" o:title=""/>
          </v:shape>
          <o:OLEObject Type="Embed" ProgID="Equation.DSMT4" ShapeID="_x0000_i1058" DrawAspect="Content" ObjectID="_1667279355" r:id="rId74"/>
        </w:object>
      </w:r>
      <w:r w:rsidRPr="00AD5312">
        <w:rPr>
          <w:rFonts w:ascii="Times New Roman" w:hAnsi="Times New Roman"/>
        </w:rPr>
        <w:t>。</w:t>
      </w:r>
    </w:p>
    <w:p w:rsidR="00F169E1" w:rsidRPr="008A72CC" w:rsidRDefault="00E22E2F" w:rsidP="00B04A88">
      <w:pPr>
        <w:pStyle w:val="cch3"/>
        <w:spacing w:before="184"/>
        <w:ind w:left="480" w:hanging="480"/>
        <w:rPr>
          <w:rFonts w:cs="Times New Roman"/>
          <w:bCs/>
        </w:rPr>
      </w:pPr>
      <w:r>
        <w:rPr>
          <w:rFonts w:cs="Times New Roman" w:hint="eastAsia"/>
          <w:b w:val="0"/>
          <w:bCs/>
        </w:rPr>
        <w:t>C</w:t>
      </w:r>
      <w:r w:rsidR="00607955" w:rsidRPr="008A72CC">
        <w:rPr>
          <w:rFonts w:cs="Times New Roman"/>
          <w:b w:val="0"/>
          <w:bCs/>
        </w:rPr>
        <w:t>.</w:t>
      </w:r>
      <w:r w:rsidR="00F46DA5" w:rsidRPr="008A72CC">
        <w:rPr>
          <w:rFonts w:cs="Times New Roman"/>
          <w:b w:val="0"/>
          <w:bCs/>
        </w:rPr>
        <w:t xml:space="preserve"> </w:t>
      </w:r>
      <w:r w:rsidR="005530C8" w:rsidRPr="008A72CC">
        <w:rPr>
          <w:rFonts w:cs="Times New Roman"/>
          <w:b w:val="0"/>
        </w:rPr>
        <w:t>設直線</w:t>
      </w:r>
      <w:r w:rsidR="005530C8" w:rsidRPr="008A72CC">
        <w:rPr>
          <w:rFonts w:cs="Times New Roman"/>
          <w:b w:val="0"/>
          <w:i/>
        </w:rPr>
        <w:t>L</w:t>
      </w:r>
      <w:r w:rsidR="005530C8" w:rsidRPr="008A72CC">
        <w:rPr>
          <w:rFonts w:cs="Times New Roman"/>
          <w:b w:val="0"/>
        </w:rPr>
        <w:t>：</w:t>
      </w:r>
      <w:r w:rsidR="005530C8" w:rsidRPr="008A72CC">
        <w:rPr>
          <w:rFonts w:cs="Times New Roman"/>
          <w:b w:val="0"/>
        </w:rPr>
        <w:t>3</w:t>
      </w:r>
      <w:r w:rsidR="005530C8" w:rsidRPr="008A72CC">
        <w:rPr>
          <w:rFonts w:cs="Times New Roman"/>
          <w:b w:val="0"/>
          <w:i/>
        </w:rPr>
        <w:t>x</w:t>
      </w:r>
      <w:r w:rsidR="005530C8" w:rsidRPr="008A72CC">
        <w:rPr>
          <w:rFonts w:cs="Times New Roman"/>
          <w:b w:val="0"/>
        </w:rPr>
        <w:t>＋</w:t>
      </w:r>
      <w:r w:rsidR="005530C8" w:rsidRPr="008A72CC">
        <w:rPr>
          <w:rFonts w:cs="Times New Roman"/>
          <w:b w:val="0"/>
          <w:i/>
        </w:rPr>
        <w:t>y</w:t>
      </w:r>
      <w:r w:rsidR="005530C8" w:rsidRPr="008A72CC">
        <w:rPr>
          <w:rFonts w:cs="Times New Roman"/>
          <w:b w:val="0"/>
        </w:rPr>
        <w:t>－</w:t>
      </w:r>
      <w:r w:rsidR="005530C8" w:rsidRPr="008A72CC">
        <w:rPr>
          <w:rFonts w:cs="Times New Roman"/>
          <w:b w:val="0"/>
        </w:rPr>
        <w:t>7</w:t>
      </w:r>
      <w:r w:rsidR="005530C8" w:rsidRPr="008A72CC">
        <w:rPr>
          <w:rFonts w:cs="Times New Roman"/>
          <w:b w:val="0"/>
        </w:rPr>
        <w:t>＝</w:t>
      </w:r>
      <w:r w:rsidR="005530C8" w:rsidRPr="008A72CC">
        <w:rPr>
          <w:rFonts w:cs="Times New Roman"/>
          <w:b w:val="0"/>
        </w:rPr>
        <w:t>0</w:t>
      </w:r>
      <w:r w:rsidR="005530C8" w:rsidRPr="008A72CC">
        <w:rPr>
          <w:rFonts w:cs="Times New Roman"/>
          <w:b w:val="0"/>
        </w:rPr>
        <w:t>與圓</w:t>
      </w:r>
      <w:r w:rsidR="005530C8" w:rsidRPr="008A72CC">
        <w:rPr>
          <w:rFonts w:cs="Times New Roman"/>
          <w:b w:val="0"/>
          <w:i/>
        </w:rPr>
        <w:t>C</w:t>
      </w:r>
      <w:r w:rsidR="005530C8" w:rsidRPr="008A72CC">
        <w:rPr>
          <w:rFonts w:cs="Times New Roman"/>
          <w:b w:val="0"/>
        </w:rPr>
        <w:t>：</w:t>
      </w:r>
      <w:r w:rsidR="005530C8" w:rsidRPr="008A72CC">
        <w:rPr>
          <w:rFonts w:cs="Times New Roman"/>
          <w:b w:val="0"/>
          <w:i/>
        </w:rPr>
        <w:t>x</w:t>
      </w:r>
      <w:r w:rsidR="005530C8" w:rsidRPr="008A72CC">
        <w:rPr>
          <w:rFonts w:cs="Times New Roman"/>
          <w:b w:val="0"/>
          <w:vertAlign w:val="superscript"/>
        </w:rPr>
        <w:t>2</w:t>
      </w:r>
      <w:r w:rsidR="005530C8" w:rsidRPr="008A72CC">
        <w:rPr>
          <w:rFonts w:cs="Times New Roman"/>
          <w:b w:val="0"/>
        </w:rPr>
        <w:t>＋</w:t>
      </w:r>
      <w:r w:rsidR="005530C8" w:rsidRPr="008A72CC">
        <w:rPr>
          <w:rFonts w:cs="Times New Roman"/>
          <w:b w:val="0"/>
          <w:i/>
        </w:rPr>
        <w:t>y</w:t>
      </w:r>
      <w:r w:rsidR="005530C8" w:rsidRPr="008A72CC">
        <w:rPr>
          <w:rFonts w:cs="Times New Roman"/>
          <w:b w:val="0"/>
          <w:vertAlign w:val="superscript"/>
        </w:rPr>
        <w:t>2</w:t>
      </w:r>
      <w:r w:rsidR="005530C8" w:rsidRPr="008A72CC">
        <w:rPr>
          <w:rFonts w:cs="Times New Roman"/>
          <w:b w:val="0"/>
        </w:rPr>
        <w:t>＋</w:t>
      </w:r>
      <w:r w:rsidR="005530C8" w:rsidRPr="008A72CC">
        <w:rPr>
          <w:rFonts w:cs="Times New Roman"/>
          <w:b w:val="0"/>
          <w:i/>
        </w:rPr>
        <w:t>ax</w:t>
      </w:r>
      <w:r w:rsidR="005530C8" w:rsidRPr="008A72CC">
        <w:rPr>
          <w:rFonts w:cs="Times New Roman"/>
          <w:b w:val="0"/>
        </w:rPr>
        <w:t>－</w:t>
      </w:r>
      <w:r w:rsidR="005530C8" w:rsidRPr="008A72CC">
        <w:rPr>
          <w:rFonts w:cs="Times New Roman"/>
          <w:b w:val="0"/>
        </w:rPr>
        <w:t>6</w:t>
      </w:r>
      <w:r w:rsidR="005530C8" w:rsidRPr="008A72CC">
        <w:rPr>
          <w:rFonts w:cs="Times New Roman"/>
          <w:b w:val="0"/>
          <w:i/>
        </w:rPr>
        <w:t>y</w:t>
      </w:r>
      <w:r w:rsidR="005530C8" w:rsidRPr="008A72CC">
        <w:rPr>
          <w:rFonts w:cs="Times New Roman"/>
          <w:b w:val="0"/>
        </w:rPr>
        <w:t>＋</w:t>
      </w:r>
      <w:r w:rsidR="005530C8" w:rsidRPr="008A72CC">
        <w:rPr>
          <w:rFonts w:cs="Times New Roman"/>
          <w:b w:val="0"/>
          <w:i/>
        </w:rPr>
        <w:t>b</w:t>
      </w:r>
      <w:r w:rsidR="005530C8" w:rsidRPr="008A72CC">
        <w:rPr>
          <w:rFonts w:cs="Times New Roman"/>
          <w:b w:val="0"/>
        </w:rPr>
        <w:t>＝</w:t>
      </w:r>
      <w:r w:rsidR="005530C8" w:rsidRPr="008A72CC">
        <w:rPr>
          <w:rFonts w:cs="Times New Roman"/>
          <w:b w:val="0"/>
        </w:rPr>
        <w:t>0</w:t>
      </w:r>
      <w:r w:rsidR="005530C8" w:rsidRPr="008A72CC">
        <w:rPr>
          <w:rFonts w:cs="Times New Roman"/>
          <w:b w:val="0"/>
        </w:rPr>
        <w:t>相切於點</w:t>
      </w:r>
      <w:r w:rsidR="005530C8" w:rsidRPr="008A72CC">
        <w:rPr>
          <w:rFonts w:cs="Times New Roman"/>
          <w:b w:val="0"/>
          <w:i/>
        </w:rPr>
        <w:t>A</w:t>
      </w:r>
      <w:r w:rsidR="005530C8" w:rsidRPr="008A72CC">
        <w:rPr>
          <w:rFonts w:cs="Times New Roman"/>
          <w:b w:val="0"/>
        </w:rPr>
        <w:t xml:space="preserve"> ( 1 , 4 )</w:t>
      </w:r>
      <w:r w:rsidR="00D6071D">
        <w:rPr>
          <w:rFonts w:cs="Times New Roman"/>
          <w:b w:val="0"/>
        </w:rPr>
        <w:t>，</w:t>
      </w:r>
      <w:r w:rsidR="00D6071D">
        <w:rPr>
          <w:rFonts w:cs="Times New Roman" w:hint="eastAsia"/>
          <w:b w:val="0"/>
        </w:rPr>
        <w:t>則</w:t>
      </w:r>
      <w:r w:rsidR="005530C8" w:rsidRPr="008A72CC">
        <w:rPr>
          <w:rFonts w:cs="Times New Roman"/>
          <w:b w:val="0"/>
        </w:rPr>
        <w:t>數對</w:t>
      </w:r>
      <w:r w:rsidR="005530C8" w:rsidRPr="008A72CC">
        <w:rPr>
          <w:rFonts w:cs="Times New Roman"/>
          <w:b w:val="0"/>
          <w:sz w:val="10"/>
          <w:szCs w:val="10"/>
        </w:rPr>
        <w:t xml:space="preserve"> </w:t>
      </w:r>
      <w:r w:rsidR="005530C8" w:rsidRPr="008A72CC">
        <w:rPr>
          <w:rFonts w:cs="Times New Roman"/>
          <w:b w:val="0"/>
        </w:rPr>
        <w:t xml:space="preserve">( </w:t>
      </w:r>
      <w:r w:rsidR="005530C8" w:rsidRPr="008A72CC">
        <w:rPr>
          <w:rFonts w:cs="Times New Roman"/>
          <w:b w:val="0"/>
          <w:i/>
        </w:rPr>
        <w:t>a</w:t>
      </w:r>
      <w:r w:rsidR="005530C8" w:rsidRPr="008A72CC">
        <w:rPr>
          <w:rFonts w:cs="Times New Roman"/>
          <w:b w:val="0"/>
        </w:rPr>
        <w:t xml:space="preserve"> , </w:t>
      </w:r>
      <w:r w:rsidR="005530C8" w:rsidRPr="008A72CC">
        <w:rPr>
          <w:rFonts w:cs="Times New Roman"/>
          <w:b w:val="0"/>
          <w:i/>
        </w:rPr>
        <w:t>b</w:t>
      </w:r>
      <w:r w:rsidR="005530C8" w:rsidRPr="008A72CC">
        <w:rPr>
          <w:rFonts w:cs="Times New Roman"/>
          <w:b w:val="0"/>
        </w:rPr>
        <w:t xml:space="preserve"> )</w:t>
      </w:r>
      <w:r w:rsidR="005530C8" w:rsidRPr="008A72CC">
        <w:rPr>
          <w:rFonts w:cs="Times New Roman"/>
          <w:b w:val="0"/>
        </w:rPr>
        <w:t>＝</w:t>
      </w:r>
      <w:r w:rsidR="00D6071D" w:rsidRPr="00D6071D">
        <w:rPr>
          <w:rFonts w:ascii="新細明體" w:hAnsi="新細明體"/>
          <w:b w:val="0"/>
        </w:rPr>
        <w:fldChar w:fldCharType="begin"/>
      </w:r>
      <w:r w:rsidR="00D6071D" w:rsidRPr="00D6071D">
        <w:rPr>
          <w:rFonts w:ascii="新細明體" w:hAnsi="新細明體"/>
          <w:b w:val="0"/>
        </w:rPr>
        <w:instrText xml:space="preserve"> eq （\x\bo( \o(</w:instrText>
      </w:r>
      <w:r w:rsidR="00D6071D" w:rsidRPr="00D6071D">
        <w:rPr>
          <w:rFonts w:ascii="新細明體" w:hAnsi="新細明體"/>
          <w:b w:val="0"/>
          <w:spacing w:val="24"/>
          <w:sz w:val="34"/>
          <w:szCs w:val="34"/>
        </w:rPr>
        <w:instrText>○</w:instrText>
      </w:r>
      <w:r w:rsidR="00D6071D" w:rsidRPr="00D6071D">
        <w:rPr>
          <w:rFonts w:ascii="新細明體" w:hAnsi="新細明體"/>
          <w:b w:val="0"/>
        </w:rPr>
        <w:instrText xml:space="preserve">, </w:instrText>
      </w:r>
      <w:r w:rsidR="007E13E8">
        <w:rPr>
          <w:rFonts w:ascii="新細明體" w:hAnsi="新細明體"/>
          <w:b w:val="0"/>
        </w:rPr>
        <w:instrText>12</w:instrText>
      </w:r>
      <w:r w:rsidR="00D6071D" w:rsidRPr="00D6071D">
        <w:rPr>
          <w:rFonts w:ascii="新細明體" w:hAnsi="新細明體"/>
          <w:b w:val="0"/>
        </w:rPr>
        <w:instrText xml:space="preserve">  )， \o(</w:instrText>
      </w:r>
      <w:r w:rsidR="00D6071D" w:rsidRPr="00D6071D">
        <w:rPr>
          <w:rFonts w:ascii="新細明體" w:hAnsi="新細明體"/>
          <w:b w:val="0"/>
          <w:spacing w:val="24"/>
          <w:sz w:val="34"/>
          <w:szCs w:val="34"/>
        </w:rPr>
        <w:instrText>○</w:instrText>
      </w:r>
      <w:r w:rsidR="00D6071D" w:rsidRPr="00D6071D">
        <w:rPr>
          <w:rFonts w:ascii="新細明體" w:hAnsi="新細明體"/>
          <w:b w:val="0"/>
        </w:rPr>
        <w:instrText xml:space="preserve">, </w:instrText>
      </w:r>
      <w:r w:rsidR="007E13E8">
        <w:rPr>
          <w:rFonts w:ascii="新細明體" w:hAnsi="新細明體"/>
          <w:b w:val="0"/>
        </w:rPr>
        <w:instrText>13</w:instrText>
      </w:r>
      <w:r w:rsidR="00D6071D" w:rsidRPr="00D6071D">
        <w:rPr>
          <w:rFonts w:ascii="新細明體" w:hAnsi="新細明體"/>
          <w:b w:val="0"/>
        </w:rPr>
        <w:instrText xml:space="preserve">  ))</w:instrText>
      </w:r>
      <w:r w:rsidR="00D6071D" w:rsidRPr="00D6071D">
        <w:rPr>
          <w:rFonts w:ascii="新細明體" w:hAnsi="新細明體"/>
          <w:b w:val="0"/>
          <w:color w:val="000000"/>
        </w:rPr>
        <w:instrText>）</w:instrText>
      </w:r>
      <w:r w:rsidR="00D6071D" w:rsidRPr="00D6071D">
        <w:rPr>
          <w:rFonts w:ascii="新細明體" w:hAnsi="新細明體"/>
          <w:b w:val="0"/>
        </w:rPr>
        <w:fldChar w:fldCharType="end"/>
      </w:r>
      <w:r w:rsidR="00B04A88" w:rsidRPr="008A72CC">
        <w:rPr>
          <w:rFonts w:cs="Times New Roman"/>
          <w:b w:val="0"/>
        </w:rPr>
        <w:t xml:space="preserve"> </w:t>
      </w:r>
      <w:r w:rsidR="004953AC" w:rsidRPr="008A72CC">
        <w:rPr>
          <w:rFonts w:cs="Times New Roman"/>
          <w:b w:val="0"/>
        </w:rPr>
        <w:t>。</w:t>
      </w:r>
    </w:p>
    <w:p w:rsidR="00AC4C8C" w:rsidRPr="008A72CC" w:rsidRDefault="00AC4C8C" w:rsidP="00F31CB6">
      <w:pPr>
        <w:pStyle w:val="a4"/>
        <w:tabs>
          <w:tab w:val="left" w:pos="482"/>
        </w:tabs>
        <w:snapToGrid w:val="0"/>
        <w:spacing w:line="360" w:lineRule="atLeast"/>
        <w:ind w:leftChars="0" w:left="307" w:hangingChars="128" w:hanging="307"/>
        <w:rPr>
          <w:rFonts w:ascii="Times New Roman" w:hAnsi="Times New Roman"/>
        </w:rPr>
      </w:pPr>
    </w:p>
    <w:p w:rsidR="00AB3A9C" w:rsidRPr="008A72CC" w:rsidRDefault="00E22E2F" w:rsidP="00CF182F">
      <w:pPr>
        <w:snapToGrid w:val="0"/>
        <w:spacing w:line="288" w:lineRule="auto"/>
        <w:ind w:left="391" w:hanging="391"/>
      </w:pPr>
      <w:r>
        <w:rPr>
          <w:rFonts w:ascii="Times New Roman" w:hAnsi="Times New Roman" w:hint="eastAsia"/>
        </w:rPr>
        <w:t>D</w:t>
      </w:r>
      <w:r w:rsidR="00143BC3" w:rsidRPr="008A72CC">
        <w:rPr>
          <w:rFonts w:ascii="Times New Roman" w:hAnsi="Times New Roman"/>
        </w:rPr>
        <w:t>.</w:t>
      </w:r>
      <w:bookmarkStart w:id="4" w:name="Q_AF03B27B895B4F5DAF203827E1CF7EF2"/>
      <w:bookmarkStart w:id="5" w:name="C_AF03B27B895B4F5DAF203827E1CF7EF2"/>
      <w:r w:rsidR="001E35CB" w:rsidRPr="008A72CC">
        <w:rPr>
          <w:rFonts w:ascii="Times New Roman" w:hAnsi="Times New Roman"/>
        </w:rPr>
        <w:t xml:space="preserve"> </w:t>
      </w:r>
      <w:bookmarkStart w:id="6" w:name="_Hlk25260882"/>
      <w:bookmarkEnd w:id="4"/>
      <w:bookmarkEnd w:id="5"/>
      <w:r w:rsidR="00FA7687" w:rsidRPr="008A72CC">
        <w:rPr>
          <w:rFonts w:ascii="Times New Roman" w:hAnsi="Times New Roman"/>
        </w:rPr>
        <w:t>在坐標平面上，</w:t>
      </w:r>
      <w:r w:rsidR="00FA7687" w:rsidRPr="008A72CC">
        <w:rPr>
          <w:rFonts w:ascii="Times New Roman" w:hAnsi="Times New Roman"/>
          <w:i/>
        </w:rPr>
        <w:t>A</w:t>
      </w:r>
      <w:r w:rsidR="00FA7687" w:rsidRPr="008A72CC">
        <w:rPr>
          <w:rFonts w:ascii="Times New Roman" w:hAnsi="Times New Roman"/>
        </w:rPr>
        <w:t xml:space="preserve"> ( 0 , 1 ) , </w:t>
      </w:r>
      <w:r w:rsidR="00FA7687" w:rsidRPr="008A72CC">
        <w:rPr>
          <w:rFonts w:ascii="Times New Roman" w:hAnsi="Times New Roman"/>
          <w:i/>
        </w:rPr>
        <w:t>B</w:t>
      </w:r>
      <w:r w:rsidR="00FA7687" w:rsidRPr="008A72CC">
        <w:rPr>
          <w:rFonts w:ascii="Times New Roman" w:hAnsi="Times New Roman"/>
        </w:rPr>
        <w:t xml:space="preserve"> ( 2 , 3 )</w:t>
      </w:r>
      <w:r w:rsidR="00FA7687" w:rsidRPr="008A72CC">
        <w:rPr>
          <w:rFonts w:ascii="Times New Roman" w:hAnsi="Times New Roman"/>
        </w:rPr>
        <w:t>，直線</w:t>
      </w:r>
      <w:r w:rsidR="00FA7687" w:rsidRPr="008A72CC">
        <w:rPr>
          <w:rFonts w:ascii="Times New Roman" w:hAnsi="Times New Roman"/>
          <w:i/>
        </w:rPr>
        <w:t>L</w:t>
      </w:r>
      <w:r w:rsidR="00FA7687" w:rsidRPr="008A72CC">
        <w:rPr>
          <w:rFonts w:ascii="Times New Roman" w:hAnsi="Times New Roman"/>
        </w:rPr>
        <w:t>：</w:t>
      </w:r>
      <w:r w:rsidR="00FA7687" w:rsidRPr="008A72CC">
        <w:rPr>
          <w:rFonts w:ascii="Times New Roman" w:hAnsi="Times New Roman"/>
        </w:rPr>
        <w:t>2</w:t>
      </w:r>
      <w:r w:rsidR="00FA7687" w:rsidRPr="008A72CC">
        <w:rPr>
          <w:rFonts w:ascii="Times New Roman" w:hAnsi="Times New Roman"/>
          <w:i/>
        </w:rPr>
        <w:t>x</w:t>
      </w:r>
      <w:r w:rsidR="00FA7687" w:rsidRPr="008A72CC">
        <w:rPr>
          <w:rFonts w:ascii="Times New Roman" w:hAnsi="Times New Roman"/>
        </w:rPr>
        <w:t>＋</w:t>
      </w:r>
      <w:r w:rsidR="00FA7687" w:rsidRPr="008A72CC">
        <w:rPr>
          <w:rFonts w:ascii="Times New Roman" w:hAnsi="Times New Roman"/>
          <w:i/>
        </w:rPr>
        <w:t>y</w:t>
      </w:r>
      <w:r w:rsidR="00FA7687" w:rsidRPr="008A72CC">
        <w:rPr>
          <w:rFonts w:ascii="Times New Roman" w:hAnsi="Times New Roman"/>
        </w:rPr>
        <w:t>＝</w:t>
      </w:r>
      <w:r w:rsidR="00FA7687" w:rsidRPr="008A72CC">
        <w:rPr>
          <w:rFonts w:ascii="Times New Roman" w:hAnsi="Times New Roman"/>
        </w:rPr>
        <w:t>9</w:t>
      </w:r>
      <w:r w:rsidR="00FA7687" w:rsidRPr="008A72CC">
        <w:rPr>
          <w:rFonts w:ascii="Times New Roman" w:hAnsi="Times New Roman"/>
        </w:rPr>
        <w:t>。若</w:t>
      </w:r>
      <w:r w:rsidR="00FA7687" w:rsidRPr="008A72CC">
        <w:rPr>
          <w:rFonts w:ascii="Times New Roman" w:hAnsi="Times New Roman"/>
          <w:i/>
        </w:rPr>
        <w:t>P</w:t>
      </w:r>
      <w:r w:rsidR="00FA7687" w:rsidRPr="008A72CC">
        <w:rPr>
          <w:rFonts w:ascii="Times New Roman" w:hAnsi="Times New Roman"/>
        </w:rPr>
        <w:t>點在</w:t>
      </w:r>
      <w:r w:rsidR="00FA7687" w:rsidRPr="008A72CC">
        <w:rPr>
          <w:rFonts w:ascii="Times New Roman" w:hAnsi="Times New Roman"/>
          <w:i/>
        </w:rPr>
        <w:t>L</w:t>
      </w:r>
      <w:r w:rsidR="00FA7687" w:rsidRPr="008A72CC">
        <w:rPr>
          <w:rFonts w:ascii="Times New Roman" w:hAnsi="Times New Roman"/>
        </w:rPr>
        <w:t>上且</w:t>
      </w:r>
      <w:r w:rsidR="00FA7687" w:rsidRPr="008A72CC">
        <w:rPr>
          <w:rFonts w:ascii="Times New Roman" w:hAnsi="Times New Roman"/>
          <w:position w:val="-4"/>
        </w:rPr>
        <w:object w:dxaOrig="360" w:dyaOrig="320" w14:anchorId="676B389F">
          <v:shape id="_x0000_i1059" type="#_x0000_t75" style="width:18.15pt;height:15.65pt" o:ole="">
            <v:imagedata r:id="rId75" o:title=""/>
          </v:shape>
          <o:OLEObject Type="Embed" ProgID="Equation.DSMT4" ShapeID="_x0000_i1059" DrawAspect="Content" ObjectID="_1667279356" r:id="rId76"/>
        </w:object>
      </w:r>
      <w:r w:rsidR="00FA7687" w:rsidRPr="008A72CC">
        <w:rPr>
          <w:rFonts w:ascii="Times New Roman" w:hAnsi="Times New Roman"/>
        </w:rPr>
        <w:t>＝</w:t>
      </w:r>
      <w:r w:rsidR="00FA7687" w:rsidRPr="008A72CC">
        <w:rPr>
          <w:rFonts w:ascii="Times New Roman" w:hAnsi="Times New Roman"/>
          <w:position w:val="-4"/>
        </w:rPr>
        <w:object w:dxaOrig="380" w:dyaOrig="320" w14:anchorId="17681903">
          <v:shape id="_x0000_i1060" type="#_x0000_t75" style="width:18.8pt;height:15.65pt" o:ole="">
            <v:imagedata r:id="rId77" o:title=""/>
          </v:shape>
          <o:OLEObject Type="Embed" ProgID="Equation.DSMT4" ShapeID="_x0000_i1060" DrawAspect="Content" ObjectID="_1667279357" r:id="rId78"/>
        </w:object>
      </w:r>
      <w:r w:rsidR="00FA7687" w:rsidRPr="008A72CC">
        <w:rPr>
          <w:rFonts w:ascii="Times New Roman" w:hAnsi="Times New Roman"/>
        </w:rPr>
        <w:t>，則</w:t>
      </w:r>
      <w:r w:rsidR="00FA7687" w:rsidRPr="008A72CC">
        <w:rPr>
          <w:rFonts w:ascii="Times New Roman" w:hAnsi="Times New Roman"/>
          <w:i/>
        </w:rPr>
        <w:t>P</w:t>
      </w:r>
      <w:r w:rsidR="00FA7687" w:rsidRPr="008A72CC">
        <w:rPr>
          <w:rFonts w:ascii="Times New Roman" w:hAnsi="Times New Roman"/>
        </w:rPr>
        <w:t>點坐標是</w:t>
      </w:r>
      <w:bookmarkEnd w:id="6"/>
      <w:r w:rsidR="00CF182F" w:rsidRPr="00CF182F">
        <w:rPr>
          <w:rFonts w:ascii="新細明體" w:hAnsi="新細明體"/>
        </w:rPr>
        <w:fldChar w:fldCharType="begin"/>
      </w:r>
      <w:r w:rsidR="00CF182F" w:rsidRPr="00CF182F">
        <w:rPr>
          <w:rFonts w:ascii="新細明體" w:hAnsi="新細明體"/>
        </w:rPr>
        <w:instrText xml:space="preserve"> eq （\x\bo( \o(</w:instrText>
      </w:r>
      <w:r w:rsidR="00CF182F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CF182F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14</w:instrText>
      </w:r>
      <w:r w:rsidR="00CF182F" w:rsidRPr="00CF182F">
        <w:rPr>
          <w:rFonts w:ascii="新細明體" w:hAnsi="新細明體"/>
        </w:rPr>
        <w:instrText xml:space="preserve">  )， \o(</w:instrText>
      </w:r>
      <w:r w:rsidR="00CF182F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CF182F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15</w:instrText>
      </w:r>
      <w:r w:rsidR="00CF182F" w:rsidRPr="00CF182F">
        <w:rPr>
          <w:rFonts w:ascii="新細明體" w:hAnsi="新細明體"/>
        </w:rPr>
        <w:instrText xml:space="preserve">  ) \o(</w:instrText>
      </w:r>
      <w:r w:rsidR="00CF182F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CF182F" w:rsidRPr="00CF182F">
        <w:rPr>
          <w:rFonts w:ascii="新細明體" w:hAnsi="新細明體"/>
        </w:rPr>
        <w:instrText>, 1</w:instrText>
      </w:r>
      <w:r w:rsidR="007E13E8">
        <w:rPr>
          <w:rFonts w:ascii="新細明體" w:hAnsi="新細明體"/>
        </w:rPr>
        <w:instrText>6</w:instrText>
      </w:r>
      <w:r w:rsidR="00CF182F" w:rsidRPr="00CF182F">
        <w:rPr>
          <w:rFonts w:ascii="新細明體" w:hAnsi="新細明體"/>
        </w:rPr>
        <w:instrText xml:space="preserve">  ))</w:instrText>
      </w:r>
      <w:r w:rsidR="00CF182F" w:rsidRPr="00CF182F">
        <w:rPr>
          <w:rFonts w:ascii="新細明體" w:hAnsi="新細明體"/>
          <w:color w:val="000000"/>
        </w:rPr>
        <w:instrText>）</w:instrText>
      </w:r>
      <w:r w:rsidR="00CF182F" w:rsidRPr="00CF182F">
        <w:rPr>
          <w:rFonts w:ascii="新細明體" w:hAnsi="新細明體"/>
        </w:rPr>
        <w:fldChar w:fldCharType="end"/>
      </w:r>
      <w:r w:rsidR="00CF182F">
        <w:rPr>
          <w:rFonts w:ascii="新細明體" w:hAnsi="新細明體" w:hint="eastAsia"/>
          <w:b/>
        </w:rPr>
        <w:t>。</w:t>
      </w:r>
    </w:p>
    <w:p w:rsidR="00BD34BE" w:rsidRPr="00BB0836" w:rsidRDefault="00E22E2F" w:rsidP="001D4447">
      <w:pPr>
        <w:pStyle w:val="-"/>
        <w:spacing w:before="184"/>
      </w:pPr>
      <w:r>
        <w:rPr>
          <w:rFonts w:hint="eastAsia"/>
        </w:rPr>
        <w:t>E</w:t>
      </w:r>
      <w:r w:rsidR="00FB2003" w:rsidRPr="008A72CC">
        <w:t>.</w:t>
      </w:r>
      <w:r w:rsidR="00166361" w:rsidRPr="008A72CC">
        <w:t xml:space="preserve"> </w:t>
      </w:r>
      <w:r w:rsidR="00D86785" w:rsidRPr="008A72CC">
        <w:t>坐標平面上有一點</w:t>
      </w:r>
      <w:r w:rsidR="00D86785" w:rsidRPr="008A72CC">
        <w:t xml:space="preserve"> </w:t>
      </w:r>
      <w:r w:rsidR="00D86785" w:rsidRPr="008A72CC">
        <w:rPr>
          <w:i/>
          <w:iCs/>
        </w:rPr>
        <w:t>P</w:t>
      </w:r>
      <w:r w:rsidR="00D86785" w:rsidRPr="008A72CC">
        <w:t xml:space="preserve"> (3</w:t>
      </w:r>
      <w:r w:rsidR="00D86785" w:rsidRPr="008A72CC">
        <w:rPr>
          <w:rStyle w:val="-300"/>
        </w:rPr>
        <w:t xml:space="preserve">, </w:t>
      </w:r>
      <w:r w:rsidR="00D86785" w:rsidRPr="008A72CC">
        <w:t xml:space="preserve">4) </w:t>
      </w:r>
      <w:r w:rsidR="00D86785" w:rsidRPr="008A72CC">
        <w:t>及直線</w:t>
      </w:r>
      <w:r w:rsidR="00D86785" w:rsidRPr="008A72CC">
        <w:t xml:space="preserve"> </w:t>
      </w:r>
      <w:r w:rsidR="00D86785" w:rsidRPr="008A72CC">
        <w:rPr>
          <w:i/>
          <w:iCs/>
        </w:rPr>
        <w:t>L</w:t>
      </w:r>
      <w:r w:rsidR="00D86785" w:rsidRPr="008A72CC">
        <w:t>：</w:t>
      </w:r>
      <w:r w:rsidR="00D86785" w:rsidRPr="008A72CC">
        <w:t>2</w:t>
      </w:r>
      <w:r w:rsidR="00D86785" w:rsidRPr="008A72CC">
        <w:rPr>
          <w:i/>
          <w:iCs/>
        </w:rPr>
        <w:t>x</w:t>
      </w:r>
      <w:r w:rsidR="00D86785" w:rsidRPr="008A72CC">
        <w:t>＋</w:t>
      </w:r>
      <w:r w:rsidR="00D86785" w:rsidRPr="008A72CC">
        <w:t>3</w:t>
      </w:r>
      <w:r w:rsidR="00D86785" w:rsidRPr="008A72CC">
        <w:rPr>
          <w:i/>
          <w:iCs/>
        </w:rPr>
        <w:t>y</w:t>
      </w:r>
      <w:r w:rsidR="00D86785" w:rsidRPr="008A72CC">
        <w:t>－</w:t>
      </w:r>
      <w:r w:rsidR="00D86785" w:rsidRPr="008A72CC">
        <w:t>5</w:t>
      </w:r>
      <w:r w:rsidR="00D86785" w:rsidRPr="008A72CC">
        <w:t>＝</w:t>
      </w:r>
      <w:r w:rsidR="00D86785" w:rsidRPr="008A72CC">
        <w:t>0</w:t>
      </w:r>
      <w:r w:rsidR="00BB0836">
        <w:rPr>
          <w:rStyle w:val="-300"/>
        </w:rPr>
        <w:t>，</w:t>
      </w:r>
      <w:r w:rsidR="00BB0836">
        <w:rPr>
          <w:rStyle w:val="-300"/>
          <w:rFonts w:hint="eastAsia"/>
        </w:rPr>
        <w:t>則</w:t>
      </w:r>
      <w:r w:rsidR="00D86785" w:rsidRPr="008A72CC">
        <w:rPr>
          <w:i/>
          <w:iCs/>
        </w:rPr>
        <w:t>P</w:t>
      </w:r>
      <w:r w:rsidR="00D86785" w:rsidRPr="008A72CC">
        <w:t xml:space="preserve"> </w:t>
      </w:r>
      <w:r w:rsidR="00D86785" w:rsidRPr="008A72CC">
        <w:t>在直線</w:t>
      </w:r>
      <w:r w:rsidR="00D86785" w:rsidRPr="008A72CC">
        <w:t xml:space="preserve"> </w:t>
      </w:r>
      <w:r w:rsidR="00D86785" w:rsidRPr="008A72CC">
        <w:rPr>
          <w:i/>
          <w:iCs/>
        </w:rPr>
        <w:t>L</w:t>
      </w:r>
      <w:r w:rsidR="00D86785" w:rsidRPr="008A72CC">
        <w:t xml:space="preserve"> </w:t>
      </w:r>
      <w:r w:rsidR="00D86785" w:rsidRPr="008A72CC">
        <w:t>上的投影點坐標</w:t>
      </w:r>
      <w:r w:rsidR="00BB0836">
        <w:rPr>
          <w:rFonts w:hint="eastAsia"/>
        </w:rPr>
        <w:t>是</w:t>
      </w:r>
      <w:r w:rsidR="00BB0836" w:rsidRPr="00BB0836">
        <w:rPr>
          <w:rFonts w:ascii="新細明體" w:hAnsi="新細明體"/>
        </w:rPr>
        <w:fldChar w:fldCharType="begin"/>
      </w:r>
      <w:r w:rsidR="00BB0836" w:rsidRPr="00BB0836">
        <w:rPr>
          <w:rFonts w:ascii="新細明體" w:hAnsi="新細明體"/>
        </w:rPr>
        <w:instrText xml:space="preserve"> eq （\x\bo( \o(</w:instrText>
      </w:r>
      <w:r w:rsidR="00BB0836" w:rsidRPr="00BB0836">
        <w:rPr>
          <w:rFonts w:ascii="新細明體" w:hAnsi="新細明體"/>
          <w:spacing w:val="24"/>
          <w:sz w:val="34"/>
          <w:szCs w:val="34"/>
        </w:rPr>
        <w:instrText>○</w:instrText>
      </w:r>
      <w:r w:rsidR="00BB0836" w:rsidRPr="00BB0836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17</w:instrText>
      </w:r>
      <w:r w:rsidR="00BB0836" w:rsidRPr="00BB0836">
        <w:rPr>
          <w:rFonts w:ascii="新細明體" w:hAnsi="新細明體"/>
        </w:rPr>
        <w:instrText xml:space="preserve">  )， \o(</w:instrText>
      </w:r>
      <w:r w:rsidR="00BB0836" w:rsidRPr="00BB0836">
        <w:rPr>
          <w:rFonts w:ascii="新細明體" w:hAnsi="新細明體"/>
          <w:spacing w:val="24"/>
          <w:sz w:val="34"/>
          <w:szCs w:val="34"/>
        </w:rPr>
        <w:instrText>○</w:instrText>
      </w:r>
      <w:r w:rsidR="00BB0836" w:rsidRPr="00BB0836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18</w:instrText>
      </w:r>
      <w:r w:rsidR="00BB0836" w:rsidRPr="00BB0836">
        <w:rPr>
          <w:rFonts w:ascii="新細明體" w:hAnsi="新細明體"/>
        </w:rPr>
        <w:instrText xml:space="preserve">  ))）</w:instrText>
      </w:r>
      <w:r w:rsidR="00BB0836" w:rsidRPr="00BB0836">
        <w:rPr>
          <w:rFonts w:ascii="新細明體" w:hAnsi="新細明體"/>
        </w:rPr>
        <w:fldChar w:fldCharType="end"/>
      </w:r>
      <w:r w:rsidR="001D4447">
        <w:rPr>
          <w:rFonts w:ascii="新細明體" w:hAnsi="新細明體" w:hint="eastAsia"/>
        </w:rPr>
        <w:t>。</w:t>
      </w:r>
    </w:p>
    <w:p w:rsidR="00AB3A9C" w:rsidRPr="008A72CC" w:rsidRDefault="00AB3A9C" w:rsidP="00AB3A9C">
      <w:pPr>
        <w:pStyle w:val="22"/>
        <w:ind w:left="360" w:hanging="360"/>
      </w:pPr>
    </w:p>
    <w:p w:rsidR="0074220F" w:rsidRPr="008A72CC" w:rsidRDefault="00E22E2F" w:rsidP="0074220F">
      <w:pPr>
        <w:topLinePunct/>
        <w:adjustRightInd w:val="0"/>
        <w:ind w:left="480" w:hangingChars="200" w:hanging="480"/>
        <w:rPr>
          <w:rFonts w:ascii="Times New Roman" w:eastAsiaTheme="minorEastAsia" w:hAnsi="Times New Roman"/>
          <w:kern w:val="0"/>
        </w:rPr>
      </w:pPr>
      <w:r>
        <w:rPr>
          <w:rFonts w:ascii="Times New Roman" w:hAnsi="Times New Roman" w:hint="eastAsia"/>
        </w:rPr>
        <w:t>F</w:t>
      </w:r>
      <w:r w:rsidR="004B5839" w:rsidRPr="008A72CC">
        <w:rPr>
          <w:rFonts w:ascii="Times New Roman" w:hAnsi="Times New Roman"/>
        </w:rPr>
        <w:t>.</w:t>
      </w:r>
      <w:r w:rsidR="0086459B" w:rsidRPr="008A72CC">
        <w:rPr>
          <w:rFonts w:ascii="Times New Roman" w:hAnsi="Times New Roman"/>
        </w:rPr>
        <w:t xml:space="preserve"> </w:t>
      </w:r>
      <w:r w:rsidR="0074220F" w:rsidRPr="008A72CC">
        <w:rPr>
          <w:rFonts w:ascii="Times New Roman" w:eastAsiaTheme="minorEastAsia" w:hAnsi="Times New Roman"/>
          <w:kern w:val="0"/>
        </w:rPr>
        <w:t>坐標平面上，有一動點</w:t>
      </w:r>
      <w:r w:rsidR="0074220F" w:rsidRPr="008A72CC">
        <w:rPr>
          <w:rFonts w:ascii="Times New Roman" w:eastAsiaTheme="minorEastAsia" w:hAnsi="Times New Roman"/>
          <w:kern w:val="0"/>
          <w:position w:val="-10"/>
        </w:rPr>
        <w:object w:dxaOrig="840" w:dyaOrig="320" w14:anchorId="38DB429A">
          <v:shape id="_x0000_i1061" type="#_x0000_t75" style="width:41.95pt;height:15.65pt" o:ole="">
            <v:imagedata r:id="rId50" o:title=""/>
          </v:shape>
          <o:OLEObject Type="Embed" ProgID="Equation.3" ShapeID="_x0000_i1061" DrawAspect="Content" ObjectID="_1667279358" r:id="rId79"/>
        </w:object>
      </w:r>
      <w:r w:rsidR="0074220F" w:rsidRPr="008A72CC">
        <w:rPr>
          <w:rFonts w:ascii="Times New Roman" w:eastAsiaTheme="minorEastAsia" w:hAnsi="Times New Roman"/>
          <w:kern w:val="0"/>
        </w:rPr>
        <w:t>在圓</w:t>
      </w:r>
      <w:r w:rsidR="00DC7681" w:rsidRPr="008A72CC">
        <w:rPr>
          <w:rFonts w:ascii="Times New Roman" w:eastAsiaTheme="minorEastAsia" w:hAnsi="Times New Roman"/>
          <w:kern w:val="0"/>
          <w:position w:val="-10"/>
        </w:rPr>
        <w:object w:dxaOrig="2560" w:dyaOrig="360" w14:anchorId="4E96E78F">
          <v:shape id="_x0000_i1062" type="#_x0000_t75" style="width:128.35pt;height:18.15pt" o:ole="">
            <v:imagedata r:id="rId80" o:title=""/>
          </v:shape>
          <o:OLEObject Type="Embed" ProgID="Equation.3" ShapeID="_x0000_i1062" DrawAspect="Content" ObjectID="_1667279359" r:id="rId81"/>
        </w:object>
      </w:r>
      <w:r w:rsidR="0074220F" w:rsidRPr="008A72CC">
        <w:rPr>
          <w:rFonts w:ascii="Times New Roman" w:eastAsiaTheme="minorEastAsia" w:hAnsi="Times New Roman"/>
          <w:kern w:val="0"/>
        </w:rPr>
        <w:t>上，且點</w:t>
      </w:r>
      <w:r w:rsidR="0074220F" w:rsidRPr="008A72CC">
        <w:rPr>
          <w:rFonts w:ascii="Times New Roman" w:eastAsiaTheme="minorEastAsia" w:hAnsi="Times New Roman"/>
          <w:kern w:val="0"/>
          <w:position w:val="-4"/>
        </w:rPr>
        <w:object w:dxaOrig="240" w:dyaOrig="240" w14:anchorId="0E3E3C15">
          <v:shape id="_x0000_i1063" type="#_x0000_t75" style="width:11.9pt;height:11.9pt" o:ole="">
            <v:imagedata r:id="rId82" o:title=""/>
          </v:shape>
          <o:OLEObject Type="Embed" ProgID="Equation.3" ShapeID="_x0000_i1063" DrawAspect="Content" ObjectID="_1667279360" r:id="rId83"/>
        </w:object>
      </w:r>
      <w:r w:rsidR="0074220F" w:rsidRPr="008A72CC">
        <w:rPr>
          <w:rFonts w:ascii="Times New Roman" w:eastAsiaTheme="minorEastAsia" w:hAnsi="Times New Roman"/>
          <w:kern w:val="0"/>
        </w:rPr>
        <w:t>與直線</w:t>
      </w:r>
      <w:r w:rsidR="00D74CCF" w:rsidRPr="008A72CC">
        <w:rPr>
          <w:rFonts w:ascii="Times New Roman" w:eastAsiaTheme="minorEastAsia" w:hAnsi="Times New Roman"/>
          <w:kern w:val="0"/>
          <w:position w:val="-10"/>
        </w:rPr>
        <w:object w:dxaOrig="1800" w:dyaOrig="320" w14:anchorId="0493B106">
          <v:shape id="_x0000_i1064" type="#_x0000_t75" style="width:89.55pt;height:15.65pt" o:ole="">
            <v:imagedata r:id="rId84" o:title=""/>
          </v:shape>
          <o:OLEObject Type="Embed" ProgID="Equation.3" ShapeID="_x0000_i1064" DrawAspect="Content" ObjectID="_1667279361" r:id="rId85"/>
        </w:object>
      </w:r>
      <w:r w:rsidR="0074220F" w:rsidRPr="008A72CC">
        <w:rPr>
          <w:rFonts w:ascii="Times New Roman" w:eastAsiaTheme="minorEastAsia" w:hAnsi="Times New Roman"/>
          <w:kern w:val="0"/>
        </w:rPr>
        <w:t>的距離為</w:t>
      </w:r>
      <w:r w:rsidR="006C04C0" w:rsidRPr="006C04C0">
        <w:rPr>
          <w:rFonts w:ascii="Times New Roman" w:eastAsiaTheme="minorEastAsia" w:hAnsi="Times New Roman" w:hint="eastAsia"/>
          <w:b/>
          <w:kern w:val="0"/>
          <w:sz w:val="28"/>
          <w:szCs w:val="28"/>
          <w:u w:val="single"/>
        </w:rPr>
        <w:t>正</w:t>
      </w:r>
      <w:r w:rsidR="0074220F" w:rsidRPr="006C04C0">
        <w:rPr>
          <w:rFonts w:ascii="Times New Roman" w:eastAsiaTheme="minorEastAsia" w:hAnsi="Times New Roman"/>
          <w:b/>
          <w:kern w:val="0"/>
          <w:sz w:val="28"/>
          <w:szCs w:val="28"/>
          <w:u w:val="single"/>
        </w:rPr>
        <w:t>整數</w:t>
      </w:r>
      <w:r w:rsidR="0074220F" w:rsidRPr="008A72CC">
        <w:rPr>
          <w:rFonts w:ascii="Times New Roman" w:eastAsiaTheme="minorEastAsia" w:hAnsi="Times New Roman"/>
          <w:kern w:val="0"/>
        </w:rPr>
        <w:t>，則動點</w:t>
      </w:r>
      <w:r w:rsidR="0074220F" w:rsidRPr="008A72CC">
        <w:rPr>
          <w:rFonts w:ascii="Times New Roman" w:eastAsiaTheme="minorEastAsia" w:hAnsi="Times New Roman"/>
          <w:kern w:val="0"/>
          <w:position w:val="-4"/>
        </w:rPr>
        <w:object w:dxaOrig="240" w:dyaOrig="240" w14:anchorId="30FAD9EB">
          <v:shape id="_x0000_i1065" type="#_x0000_t75" style="width:11.9pt;height:11.9pt" o:ole="">
            <v:imagedata r:id="rId86" o:title=""/>
          </v:shape>
          <o:OLEObject Type="Embed" ProgID="Equation.3" ShapeID="_x0000_i1065" DrawAspect="Content" ObjectID="_1667279362" r:id="rId87"/>
        </w:object>
      </w:r>
      <w:r w:rsidR="0074220F" w:rsidRPr="008A72CC">
        <w:rPr>
          <w:rFonts w:ascii="Times New Roman" w:eastAsiaTheme="minorEastAsia" w:hAnsi="Times New Roman"/>
          <w:kern w:val="0"/>
        </w:rPr>
        <w:t>有</w:t>
      </w:r>
      <w:r w:rsidR="001D4447" w:rsidRPr="00CF182F">
        <w:rPr>
          <w:rFonts w:ascii="新細明體" w:hAnsi="新細明體"/>
        </w:rPr>
        <w:fldChar w:fldCharType="begin"/>
      </w:r>
      <w:r w:rsidR="001D4447" w:rsidRPr="00CF182F">
        <w:rPr>
          <w:rFonts w:ascii="新細明體" w:hAnsi="新細明體"/>
        </w:rPr>
        <w:instrText xml:space="preserve"> eq </w:instrText>
      </w:r>
      <w:r w:rsidR="001D4447">
        <w:rPr>
          <w:rFonts w:ascii="新細明體" w:hAnsi="新細明體"/>
        </w:rPr>
        <w:instrText>\x\bo(</w:instrText>
      </w:r>
      <w:r w:rsidR="001D4447" w:rsidRPr="00CF182F">
        <w:rPr>
          <w:rFonts w:ascii="新細明體" w:hAnsi="新細明體"/>
        </w:rPr>
        <w:instrText xml:space="preserve"> \o(</w:instrText>
      </w:r>
      <w:r w:rsidR="001D4447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1D4447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19</w:instrText>
      </w:r>
      <w:r w:rsidR="001D4447" w:rsidRPr="00CF182F">
        <w:rPr>
          <w:rFonts w:ascii="新細明體" w:hAnsi="新細明體"/>
        </w:rPr>
        <w:instrText xml:space="preserve">  ) \o(</w:instrText>
      </w:r>
      <w:r w:rsidR="001D4447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1D4447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20</w:instrText>
      </w:r>
      <w:r w:rsidR="001D4447" w:rsidRPr="00CF182F">
        <w:rPr>
          <w:rFonts w:ascii="新細明體" w:hAnsi="新細明體"/>
        </w:rPr>
        <w:instrText xml:space="preserve">  ))</w:instrText>
      </w:r>
      <w:r w:rsidR="001D4447" w:rsidRPr="00CF182F">
        <w:rPr>
          <w:rFonts w:ascii="新細明體" w:hAnsi="新細明體"/>
        </w:rPr>
        <w:fldChar w:fldCharType="end"/>
      </w:r>
      <w:r w:rsidR="0074220F" w:rsidRPr="008A72CC">
        <w:rPr>
          <w:rFonts w:ascii="Times New Roman" w:eastAsiaTheme="minorEastAsia" w:hAnsi="Times New Roman"/>
          <w:kern w:val="0"/>
        </w:rPr>
        <w:t>個。</w:t>
      </w:r>
    </w:p>
    <w:p w:rsidR="00A96E3C" w:rsidRPr="008A72CC" w:rsidRDefault="0074220F" w:rsidP="001D4447">
      <w:pPr>
        <w:topLinePunct/>
        <w:rPr>
          <w:rFonts w:ascii="Times New Roman" w:hAnsi="Times New Roman"/>
          <w:szCs w:val="24"/>
        </w:rPr>
      </w:pPr>
      <w:r w:rsidRPr="008A72CC">
        <w:rPr>
          <w:rFonts w:ascii="Times New Roman" w:eastAsiaTheme="majorEastAsia" w:hAnsi="Times New Roman"/>
        </w:rPr>
        <w:t xml:space="preserve">　　</w:t>
      </w:r>
    </w:p>
    <w:p w:rsidR="00D86785" w:rsidRPr="00720405" w:rsidRDefault="00E22E2F" w:rsidP="00D86785">
      <w:pPr>
        <w:topLinePunct/>
        <w:spacing w:line="440" w:lineRule="exact"/>
        <w:ind w:left="480" w:hangingChars="200" w:hanging="480"/>
        <w:rPr>
          <w:rFonts w:ascii="新細明體" w:hAnsi="新細明體"/>
        </w:rPr>
      </w:pPr>
      <w:r>
        <w:rPr>
          <w:rFonts w:ascii="Times New Roman" w:hAnsi="Times New Roman" w:hint="eastAsia"/>
          <w:szCs w:val="24"/>
        </w:rPr>
        <w:t>G</w:t>
      </w:r>
      <w:r w:rsidR="00143BC3" w:rsidRPr="008A72CC">
        <w:rPr>
          <w:rFonts w:ascii="Times New Roman" w:hAnsi="Times New Roman"/>
          <w:szCs w:val="24"/>
        </w:rPr>
        <w:t>.</w:t>
      </w:r>
      <w:r w:rsidR="00115941" w:rsidRPr="008A72CC">
        <w:rPr>
          <w:rFonts w:ascii="Times New Roman" w:hAnsi="Times New Roman"/>
          <w:szCs w:val="24"/>
        </w:rPr>
        <w:t xml:space="preserve"> </w:t>
      </w:r>
      <w:r w:rsidR="00D86785" w:rsidRPr="008A72CC">
        <w:rPr>
          <w:rFonts w:ascii="Times New Roman" w:hAnsi="Times New Roman"/>
        </w:rPr>
        <w:t>設直線</w:t>
      </w:r>
      <w:r w:rsidR="00D86785" w:rsidRPr="008A72CC">
        <w:rPr>
          <w:rFonts w:ascii="Times New Roman" w:hAnsi="Times New Roman"/>
          <w:position w:val="-10"/>
        </w:rPr>
        <w:object w:dxaOrig="260" w:dyaOrig="340">
          <v:shape id="_x0000_i1066" type="#_x0000_t75" style="width:13.75pt;height:16.3pt" o:ole="">
            <v:imagedata r:id="rId88" o:title=""/>
          </v:shape>
          <o:OLEObject Type="Embed" ProgID="Equation.3" ShapeID="_x0000_i1066" DrawAspect="Content" ObjectID="_1667279363" r:id="rId89"/>
        </w:object>
      </w:r>
      <w:r w:rsidR="00D86785" w:rsidRPr="008A72CC">
        <w:rPr>
          <w:rFonts w:ascii="Times New Roman" w:hAnsi="Times New Roman"/>
        </w:rPr>
        <w:t>與</w:t>
      </w:r>
      <w:r w:rsidR="00D86785" w:rsidRPr="008A72CC">
        <w:rPr>
          <w:rFonts w:ascii="Times New Roman" w:hAnsi="Times New Roman"/>
          <w:position w:val="-10"/>
        </w:rPr>
        <w:object w:dxaOrig="279" w:dyaOrig="340">
          <v:shape id="_x0000_i1067" type="#_x0000_t75" style="width:14.4pt;height:16.3pt" o:ole="">
            <v:imagedata r:id="rId90" o:title=""/>
          </v:shape>
          <o:OLEObject Type="Embed" ProgID="Equation.3" ShapeID="_x0000_i1067" DrawAspect="Content" ObjectID="_1667279364" r:id="rId91"/>
        </w:object>
      </w:r>
      <w:r w:rsidR="00D86785" w:rsidRPr="008A72CC">
        <w:rPr>
          <w:rFonts w:ascii="Times New Roman" w:hAnsi="Times New Roman"/>
        </w:rPr>
        <w:t>皆平行於直線</w:t>
      </w:r>
      <w:r w:rsidR="00D86785" w:rsidRPr="008A72CC">
        <w:rPr>
          <w:rFonts w:ascii="Times New Roman" w:hAnsi="Times New Roman"/>
          <w:position w:val="-10"/>
        </w:rPr>
        <w:object w:dxaOrig="720" w:dyaOrig="320">
          <v:shape id="_x0000_i1068" type="#_x0000_t75" style="width:36.3pt;height:15.65pt" o:ole="">
            <v:imagedata r:id="rId92" o:title=""/>
          </v:shape>
          <o:OLEObject Type="Embed" ProgID="Equation.3" ShapeID="_x0000_i1068" DrawAspect="Content" ObjectID="_1667279365" r:id="rId93"/>
        </w:object>
      </w:r>
      <w:r w:rsidR="00D86785" w:rsidRPr="008A72CC">
        <w:rPr>
          <w:rFonts w:ascii="Times New Roman" w:hAnsi="Times New Roman"/>
        </w:rPr>
        <w:t>，且</w:t>
      </w:r>
      <w:r w:rsidR="00D86785" w:rsidRPr="008A72CC">
        <w:rPr>
          <w:rFonts w:ascii="Times New Roman" w:hAnsi="Times New Roman"/>
          <w:position w:val="-10"/>
        </w:rPr>
        <w:object w:dxaOrig="260" w:dyaOrig="340">
          <v:shape id="_x0000_i1069" type="#_x0000_t75" style="width:13.75pt;height:16.3pt" o:ole="">
            <v:imagedata r:id="rId94" o:title=""/>
          </v:shape>
          <o:OLEObject Type="Embed" ProgID="Equation.3" ShapeID="_x0000_i1069" DrawAspect="Content" ObjectID="_1667279366" r:id="rId95"/>
        </w:object>
      </w:r>
      <w:r w:rsidR="00D86785" w:rsidRPr="008A72CC">
        <w:rPr>
          <w:rFonts w:ascii="Times New Roman" w:hAnsi="Times New Roman"/>
        </w:rPr>
        <w:t>與</w:t>
      </w:r>
      <w:r w:rsidR="00D86785" w:rsidRPr="008A72CC">
        <w:rPr>
          <w:rFonts w:ascii="Times New Roman" w:hAnsi="Times New Roman"/>
          <w:position w:val="-10"/>
        </w:rPr>
        <w:object w:dxaOrig="279" w:dyaOrig="340">
          <v:shape id="_x0000_i1070" type="#_x0000_t75" style="width:14.4pt;height:16.3pt" o:ole="">
            <v:imagedata r:id="rId96" o:title=""/>
          </v:shape>
          <o:OLEObject Type="Embed" ProgID="Equation.3" ShapeID="_x0000_i1070" DrawAspect="Content" ObjectID="_1667279367" r:id="rId97"/>
        </w:object>
      </w:r>
      <w:r w:rsidR="00D86785" w:rsidRPr="008A72CC">
        <w:rPr>
          <w:rFonts w:ascii="Times New Roman" w:hAnsi="Times New Roman"/>
        </w:rPr>
        <w:t>的</w:t>
      </w:r>
      <w:r w:rsidR="00D86785" w:rsidRPr="008A72CC">
        <w:rPr>
          <w:rFonts w:ascii="Times New Roman" w:hAnsi="Times New Roman"/>
          <w:position w:val="-10"/>
        </w:rPr>
        <w:object w:dxaOrig="220" w:dyaOrig="260">
          <v:shape id="_x0000_i1071" type="#_x0000_t75" style="width:10.65pt;height:13.75pt" o:ole="">
            <v:imagedata r:id="rId98" o:title=""/>
          </v:shape>
          <o:OLEObject Type="Embed" ProgID="Equation.3" ShapeID="_x0000_i1071" DrawAspect="Content" ObjectID="_1667279368" r:id="rId99"/>
        </w:object>
      </w:r>
      <w:r w:rsidR="00D86785" w:rsidRPr="008A72CC">
        <w:rPr>
          <w:rFonts w:ascii="Times New Roman" w:hAnsi="Times New Roman"/>
        </w:rPr>
        <w:t>截距相差</w:t>
      </w:r>
      <w:r w:rsidR="00DF19B2" w:rsidRPr="00DF19B2">
        <w:rPr>
          <w:rFonts w:ascii="Times New Roman" w:hAnsi="Times New Roman"/>
          <w:position w:val="-8"/>
        </w:rPr>
        <w:object w:dxaOrig="460" w:dyaOrig="360">
          <v:shape id="_x0000_i1072" type="#_x0000_t75" style="width:23.15pt;height:18.15pt" o:ole="">
            <v:imagedata r:id="rId100" o:title=""/>
          </v:shape>
          <o:OLEObject Type="Embed" ProgID="Equation.DSMT4" ShapeID="_x0000_i1072" DrawAspect="Content" ObjectID="_1667279369" r:id="rId101"/>
        </w:object>
      </w:r>
      <w:r w:rsidR="00D86785" w:rsidRPr="008A72CC">
        <w:rPr>
          <w:rFonts w:ascii="Times New Roman" w:hAnsi="Times New Roman"/>
        </w:rPr>
        <w:t>，則兩平行直線</w:t>
      </w:r>
      <w:r w:rsidR="00D86785" w:rsidRPr="008A72CC">
        <w:rPr>
          <w:rFonts w:ascii="Times New Roman" w:hAnsi="Times New Roman"/>
          <w:position w:val="-10"/>
        </w:rPr>
        <w:object w:dxaOrig="260" w:dyaOrig="340">
          <v:shape id="_x0000_i1073" type="#_x0000_t75" style="width:13.75pt;height:16.3pt" o:ole="">
            <v:imagedata r:id="rId94" o:title=""/>
          </v:shape>
          <o:OLEObject Type="Embed" ProgID="Equation.3" ShapeID="_x0000_i1073" DrawAspect="Content" ObjectID="_1667279370" r:id="rId102"/>
        </w:object>
      </w:r>
      <w:r w:rsidR="00D86785" w:rsidRPr="008A72CC">
        <w:rPr>
          <w:rFonts w:ascii="Times New Roman" w:hAnsi="Times New Roman"/>
        </w:rPr>
        <w:t>與</w:t>
      </w:r>
      <w:r w:rsidR="00D86785" w:rsidRPr="008A72CC">
        <w:rPr>
          <w:rFonts w:ascii="Times New Roman" w:hAnsi="Times New Roman"/>
          <w:position w:val="-10"/>
        </w:rPr>
        <w:object w:dxaOrig="279" w:dyaOrig="340">
          <v:shape id="_x0000_i1074" type="#_x0000_t75" style="width:14.4pt;height:16.3pt" o:ole="">
            <v:imagedata r:id="rId96" o:title=""/>
          </v:shape>
          <o:OLEObject Type="Embed" ProgID="Equation.3" ShapeID="_x0000_i1074" DrawAspect="Content" ObjectID="_1667279371" r:id="rId103"/>
        </w:object>
      </w:r>
      <w:r w:rsidR="00D86785" w:rsidRPr="008A72CC">
        <w:rPr>
          <w:rFonts w:ascii="Times New Roman" w:hAnsi="Times New Roman"/>
        </w:rPr>
        <w:t>的距離為</w:t>
      </w:r>
      <w:r w:rsidR="003D196F" w:rsidRPr="00720405">
        <w:rPr>
          <w:rFonts w:ascii="新細明體" w:hAnsi="新細明體"/>
        </w:rPr>
        <w:fldChar w:fldCharType="begin"/>
      </w:r>
      <w:r w:rsidR="003D196F" w:rsidRPr="00720405">
        <w:rPr>
          <w:rFonts w:ascii="新細明體" w:hAnsi="新細明體"/>
        </w:rPr>
        <w:instrText xml:space="preserve"> </w:instrText>
      </w:r>
      <w:r w:rsidR="003D196F" w:rsidRPr="00720405">
        <w:rPr>
          <w:rFonts w:ascii="新細明體" w:hAnsi="新細明體"/>
          <w:szCs w:val="24"/>
        </w:rPr>
        <w:instrText>eq</w:instrText>
      </w:r>
      <w:r w:rsidR="003D196F" w:rsidRPr="00720405">
        <w:rPr>
          <w:rFonts w:ascii="新細明體" w:hAnsi="新細明體"/>
        </w:rPr>
        <w:instrText xml:space="preserve">  </w:instrText>
      </w:r>
      <w:r w:rsidR="003D196F" w:rsidRPr="00720405">
        <w:rPr>
          <w:rFonts w:ascii="新細明體" w:hAnsi="新細明體"/>
          <w:szCs w:val="24"/>
        </w:rPr>
        <w:instrText>\x\bo(</w:instrText>
      </w:r>
      <w:r w:rsidR="003D196F" w:rsidRPr="00720405">
        <w:rPr>
          <w:rFonts w:ascii="新細明體" w:hAnsi="新細明體"/>
        </w:rPr>
        <w:instrText>\R(\o(</w:instrText>
      </w:r>
      <w:r w:rsidR="003D196F" w:rsidRPr="00720405">
        <w:rPr>
          <w:rFonts w:ascii="新細明體" w:hAnsi="新細明體"/>
          <w:spacing w:val="24"/>
          <w:sz w:val="34"/>
          <w:szCs w:val="34"/>
        </w:rPr>
        <w:instrText>○</w:instrText>
      </w:r>
      <w:r w:rsidR="003D196F" w:rsidRPr="00720405">
        <w:rPr>
          <w:rFonts w:ascii="新細明體" w:hAnsi="新細明體"/>
        </w:rPr>
        <w:instrText>, 2</w:instrText>
      </w:r>
      <w:r w:rsidR="007E13E8">
        <w:rPr>
          <w:rFonts w:ascii="新細明體" w:hAnsi="新細明體"/>
        </w:rPr>
        <w:instrText>1</w:instrText>
      </w:r>
      <w:r w:rsidR="003D196F" w:rsidRPr="00720405">
        <w:rPr>
          <w:rFonts w:ascii="新細明體" w:hAnsi="新細明體"/>
        </w:rPr>
        <w:instrText xml:space="preserve">  )))</w:instrText>
      </w:r>
      <w:r w:rsidR="003D196F" w:rsidRPr="00720405">
        <w:rPr>
          <w:rFonts w:ascii="新細明體" w:hAnsi="新細明體"/>
        </w:rPr>
        <w:fldChar w:fldCharType="end"/>
      </w:r>
      <w:r w:rsidR="00D86785" w:rsidRPr="00720405">
        <w:rPr>
          <w:rFonts w:ascii="新細明體" w:hAnsi="新細明體"/>
        </w:rPr>
        <w:t>。</w:t>
      </w:r>
    </w:p>
    <w:p w:rsidR="00304CA0" w:rsidRDefault="00D86785" w:rsidP="00493A01">
      <w:pPr>
        <w:topLinePunct/>
        <w:spacing w:line="440" w:lineRule="exact"/>
        <w:rPr>
          <w:rFonts w:ascii="Times New Roman" w:eastAsiaTheme="majorEastAsia" w:hAnsi="Times New Roman"/>
        </w:rPr>
      </w:pPr>
      <w:r w:rsidRPr="008A72CC">
        <w:rPr>
          <w:rFonts w:ascii="Times New Roman" w:eastAsiaTheme="majorEastAsia" w:hAnsi="Times New Roman"/>
        </w:rPr>
        <w:t xml:space="preserve">　　</w:t>
      </w:r>
    </w:p>
    <w:p w:rsidR="00493A01" w:rsidRPr="008A72CC" w:rsidRDefault="00493A01" w:rsidP="00493A01">
      <w:pPr>
        <w:topLinePunct/>
        <w:spacing w:line="440" w:lineRule="exact"/>
      </w:pPr>
    </w:p>
    <w:p w:rsidR="00493A01" w:rsidRPr="00493A01" w:rsidRDefault="00E22E2F" w:rsidP="00493A01">
      <w:pPr>
        <w:snapToGrid w:val="0"/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H</w:t>
      </w:r>
      <w:r w:rsidR="006C1F4D" w:rsidRPr="008A72CC">
        <w:rPr>
          <w:rFonts w:ascii="Times New Roman" w:hAnsi="Times New Roman"/>
        </w:rPr>
        <w:t>.</w:t>
      </w:r>
      <w:r w:rsidR="00AB386A" w:rsidRPr="008A72CC">
        <w:rPr>
          <w:rFonts w:ascii="Times New Roman" w:hAnsi="Times New Roman"/>
          <w:color w:val="000000"/>
        </w:rPr>
        <w:t xml:space="preserve"> </w:t>
      </w:r>
      <w:r w:rsidR="006E18C8" w:rsidRPr="00493A01">
        <w:rPr>
          <w:rFonts w:ascii="Times New Roman" w:hAnsi="Times New Roman"/>
        </w:rPr>
        <w:t>坐標平面上</w:t>
      </w:r>
      <w:r w:rsidR="006E18C8" w:rsidRPr="00493A01">
        <w:rPr>
          <w:rFonts w:ascii="Times New Roman" w:hAnsi="Times New Roman"/>
          <w:i/>
        </w:rPr>
        <w:t>P</w:t>
      </w:r>
      <w:r w:rsidR="00493A01" w:rsidRPr="00493A01">
        <w:rPr>
          <w:rFonts w:ascii="Times New Roman" w:hAnsi="Times New Roman"/>
        </w:rPr>
        <w:t xml:space="preserve"> ( 3 , 0</w:t>
      </w:r>
      <w:r w:rsidR="006E18C8" w:rsidRPr="00493A01">
        <w:rPr>
          <w:rFonts w:ascii="Times New Roman" w:hAnsi="Times New Roman"/>
        </w:rPr>
        <w:t xml:space="preserve"> )</w:t>
      </w:r>
      <w:r w:rsidR="006E18C8" w:rsidRPr="00493A01">
        <w:rPr>
          <w:rFonts w:ascii="Times New Roman" w:hAnsi="Times New Roman"/>
          <w:sz w:val="10"/>
          <w:szCs w:val="10"/>
        </w:rPr>
        <w:t xml:space="preserve"> </w:t>
      </w:r>
      <w:r w:rsidR="006E18C8" w:rsidRPr="00493A01">
        <w:rPr>
          <w:rFonts w:ascii="Times New Roman" w:hAnsi="Times New Roman"/>
        </w:rPr>
        <w:t>處有一光源，</w:t>
      </w:r>
      <w:r w:rsidR="00493A01" w:rsidRPr="00493A01">
        <w:rPr>
          <w:rFonts w:ascii="Times New Roman" w:hAnsi="Times New Roman"/>
        </w:rPr>
        <w:t>將圓</w:t>
      </w:r>
      <w:r w:rsidR="00493A01" w:rsidRPr="00493A01">
        <w:rPr>
          <w:rFonts w:ascii="Times New Roman" w:hAnsi="Times New Roman"/>
        </w:rPr>
        <w:t xml:space="preserve">( </w:t>
      </w:r>
      <w:r w:rsidR="00493A01" w:rsidRPr="00493A01">
        <w:rPr>
          <w:rFonts w:ascii="Times New Roman" w:hAnsi="Times New Roman"/>
          <w:i/>
        </w:rPr>
        <w:t>x</w:t>
      </w:r>
      <w:r w:rsidR="00493A01" w:rsidRPr="00493A01">
        <w:rPr>
          <w:rFonts w:ascii="Times New Roman" w:hAnsi="Times New Roman"/>
        </w:rPr>
        <w:t>－</w:t>
      </w:r>
      <w:r w:rsidR="00493A01" w:rsidRPr="00493A01">
        <w:rPr>
          <w:rFonts w:ascii="Times New Roman" w:hAnsi="Times New Roman"/>
        </w:rPr>
        <w:t>1 )</w:t>
      </w:r>
      <w:r w:rsidR="00493A01" w:rsidRPr="00493A01">
        <w:rPr>
          <w:rFonts w:ascii="Times New Roman" w:hAnsi="Times New Roman"/>
          <w:vertAlign w:val="superscript"/>
        </w:rPr>
        <w:t>2</w:t>
      </w:r>
      <w:r w:rsidR="00493A01" w:rsidRPr="00493A01">
        <w:rPr>
          <w:rFonts w:ascii="Times New Roman" w:hAnsi="Times New Roman"/>
        </w:rPr>
        <w:t>＋</w:t>
      </w:r>
      <w:r w:rsidR="00493A01" w:rsidRPr="00493A01">
        <w:rPr>
          <w:rFonts w:ascii="Times New Roman" w:hAnsi="Times New Roman"/>
        </w:rPr>
        <w:t xml:space="preserve">( </w:t>
      </w:r>
      <w:r w:rsidR="00493A01" w:rsidRPr="00493A01">
        <w:rPr>
          <w:rFonts w:ascii="Times New Roman" w:hAnsi="Times New Roman"/>
          <w:i/>
        </w:rPr>
        <w:t>y</w:t>
      </w:r>
      <w:r w:rsidR="00493A01">
        <w:rPr>
          <w:rFonts w:ascii="Times New Roman" w:hAnsi="Times New Roman"/>
          <w:i/>
        </w:rPr>
        <w:t xml:space="preserve"> </w:t>
      </w:r>
      <w:r w:rsidR="00493A01">
        <w:rPr>
          <w:rFonts w:ascii="Times New Roman" w:hAnsi="Times New Roman" w:hint="eastAsia"/>
        </w:rPr>
        <w:t>+</w:t>
      </w:r>
      <w:r w:rsidR="00493A01" w:rsidRPr="00493A01">
        <w:rPr>
          <w:rFonts w:ascii="Times New Roman" w:hAnsi="Times New Roman"/>
        </w:rPr>
        <w:t>1 )</w:t>
      </w:r>
      <w:r w:rsidR="00493A01" w:rsidRPr="00493A01">
        <w:rPr>
          <w:rFonts w:ascii="Times New Roman" w:hAnsi="Times New Roman"/>
          <w:vertAlign w:val="superscript"/>
        </w:rPr>
        <w:t>2</w:t>
      </w:r>
      <w:r w:rsidR="00493A01" w:rsidRPr="00493A01">
        <w:rPr>
          <w:rFonts w:ascii="Times New Roman" w:hAnsi="Times New Roman"/>
        </w:rPr>
        <w:t>＝</w:t>
      </w:r>
      <w:r w:rsidR="00493A01" w:rsidRPr="00493A01">
        <w:rPr>
          <w:rFonts w:ascii="Times New Roman" w:hAnsi="Times New Roman"/>
        </w:rPr>
        <w:t>1</w:t>
      </w:r>
      <w:r w:rsidR="00493A01" w:rsidRPr="00493A01">
        <w:rPr>
          <w:rFonts w:ascii="Times New Roman" w:hAnsi="Times New Roman"/>
        </w:rPr>
        <w:t>投射到</w:t>
      </w:r>
      <w:r w:rsidR="00493A01" w:rsidRPr="00493A01">
        <w:rPr>
          <w:rFonts w:ascii="Times New Roman" w:hAnsi="Times New Roman"/>
          <w:i/>
        </w:rPr>
        <w:t>y</w:t>
      </w:r>
      <w:r w:rsidR="00493A01" w:rsidRPr="00493A01">
        <w:rPr>
          <w:rFonts w:ascii="Times New Roman" w:hAnsi="Times New Roman"/>
        </w:rPr>
        <w:t>軸上，試求其在</w:t>
      </w:r>
      <w:r w:rsidR="00493A01" w:rsidRPr="00493A01">
        <w:rPr>
          <w:rFonts w:ascii="Times New Roman" w:hAnsi="Times New Roman" w:hint="eastAsia"/>
          <w:i/>
        </w:rPr>
        <w:t>y</w:t>
      </w:r>
      <w:r w:rsidR="00493A01" w:rsidRPr="00493A01">
        <w:rPr>
          <w:rFonts w:ascii="Times New Roman" w:hAnsi="Times New Roman"/>
        </w:rPr>
        <w:t>軸上的影長為</w:t>
      </w:r>
    </w:p>
    <w:p w:rsidR="006E18C8" w:rsidRPr="008A72CC" w:rsidRDefault="00493A01" w:rsidP="00493A01">
      <w:pPr>
        <w:snapToGrid w:val="0"/>
        <w:spacing w:line="288" w:lineRule="auto"/>
        <w:rPr>
          <w:rFonts w:ascii="Times New Roman" w:hAnsi="Times New Roman"/>
        </w:rPr>
      </w:pPr>
      <w:r>
        <w:rPr>
          <w:rFonts w:hint="eastAsia"/>
        </w:rPr>
        <w:t xml:space="preserve">  </w:t>
      </w:r>
      <w:r w:rsidRPr="00CF182F">
        <w:rPr>
          <w:rFonts w:ascii="新細明體" w:hAnsi="新細明體"/>
        </w:rPr>
        <w:fldChar w:fldCharType="begin"/>
      </w:r>
      <w:r w:rsidRPr="00CF182F">
        <w:rPr>
          <w:rFonts w:ascii="新細明體" w:hAnsi="新細明體"/>
        </w:rPr>
        <w:instrText xml:space="preserve"> eq </w:instrText>
      </w:r>
      <w:r>
        <w:rPr>
          <w:rFonts w:ascii="新細明體" w:hAnsi="新細明體"/>
        </w:rPr>
        <w:instrText>\x\bo(</w:instrText>
      </w:r>
      <w:r w:rsidRPr="00CF182F">
        <w:rPr>
          <w:rFonts w:ascii="新細明體" w:hAnsi="新細明體"/>
        </w:rPr>
        <w:instrText xml:space="preserve">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22</w:instrText>
      </w:r>
      <w:r w:rsidRPr="00CF182F">
        <w:rPr>
          <w:rFonts w:ascii="新細明體" w:hAnsi="新細明體"/>
        </w:rPr>
        <w:instrText xml:space="preserve">  ))</w:instrText>
      </w:r>
      <w:r w:rsidRPr="00CF182F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。</w:t>
      </w:r>
    </w:p>
    <w:p w:rsidR="003E3E33" w:rsidRPr="008A72CC" w:rsidRDefault="003E3E33" w:rsidP="006459DE">
      <w:pPr>
        <w:pStyle w:val="22"/>
        <w:snapToGrid w:val="0"/>
        <w:ind w:firstLineChars="0"/>
        <w:rPr>
          <w:kern w:val="0"/>
        </w:rPr>
      </w:pPr>
    </w:p>
    <w:p w:rsidR="00B020C3" w:rsidRDefault="00E22E2F" w:rsidP="001E272E">
      <w:pPr>
        <w:tabs>
          <w:tab w:val="right" w:pos="9831"/>
        </w:tabs>
        <w:ind w:left="425" w:right="-85" w:hanging="425"/>
        <w:rPr>
          <w:rFonts w:ascii="Times New Roman" w:hAnsi="Times New Roman"/>
        </w:rPr>
      </w:pPr>
      <w:r>
        <w:rPr>
          <w:rFonts w:ascii="Times New Roman" w:hAnsi="Times New Roman" w:hint="eastAsia"/>
          <w:kern w:val="0"/>
        </w:rPr>
        <w:t>I</w:t>
      </w:r>
      <w:r w:rsidR="001E272E" w:rsidRPr="008A72CC">
        <w:rPr>
          <w:rFonts w:ascii="Times New Roman" w:hAnsi="Times New Roman"/>
          <w:kern w:val="0"/>
        </w:rPr>
        <w:t xml:space="preserve">. </w:t>
      </w:r>
      <w:r w:rsidR="001E272E" w:rsidRPr="008A72CC">
        <w:rPr>
          <w:rFonts w:ascii="Times New Roman" w:hAnsi="Times New Roman"/>
        </w:rPr>
        <w:t>設</w:t>
      </w:r>
      <w:r w:rsidR="001E272E" w:rsidRPr="008A72CC">
        <w:rPr>
          <w:rFonts w:ascii="Times New Roman" w:hAnsi="Times New Roman"/>
          <w:i/>
        </w:rPr>
        <w:t>a</w:t>
      </w:r>
      <w:r w:rsidR="001E272E" w:rsidRPr="008A72CC">
        <w:rPr>
          <w:rFonts w:ascii="Times New Roman" w:hAnsi="Times New Roman"/>
        </w:rPr>
        <w:t>為一實數，已知在第一象限滿足聯立不等式</w:t>
      </w:r>
      <w:r w:rsidR="00B020C3" w:rsidRPr="008A72CC">
        <w:rPr>
          <w:rFonts w:ascii="Times New Roman" w:hAnsi="Times New Roman"/>
          <w:position w:val="-30"/>
        </w:rPr>
        <w:object w:dxaOrig="1240" w:dyaOrig="720" w14:anchorId="2F9EB55A">
          <v:shape id="_x0000_i1075" type="#_x0000_t75" style="width:61.35pt;height:36.3pt" o:ole="">
            <v:imagedata r:id="rId104" o:title=""/>
          </v:shape>
          <o:OLEObject Type="Embed" ProgID="Equation.DSMT4" ShapeID="_x0000_i1075" DrawAspect="Content" ObjectID="_1667279372" r:id="rId105"/>
        </w:object>
      </w:r>
      <w:r w:rsidR="001E272E" w:rsidRPr="008A72CC">
        <w:rPr>
          <w:rFonts w:ascii="Times New Roman" w:hAnsi="Times New Roman"/>
        </w:rPr>
        <w:t>的所有點所成之區域面積為</w:t>
      </w:r>
      <w:r w:rsidR="00B020C3" w:rsidRPr="00B020C3">
        <w:rPr>
          <w:rFonts w:ascii="Times New Roman" w:hAnsi="Times New Roman"/>
          <w:position w:val="-6"/>
        </w:rPr>
        <w:object w:dxaOrig="300" w:dyaOrig="279" w14:anchorId="76A00BC5">
          <v:shape id="_x0000_i1076" type="#_x0000_t75" style="width:15.05pt;height:13.75pt" o:ole="">
            <v:imagedata r:id="rId106" o:title=""/>
          </v:shape>
          <o:OLEObject Type="Embed" ProgID="Equation.DSMT4" ShapeID="_x0000_i1076" DrawAspect="Content" ObjectID="_1667279373" r:id="rId107"/>
        </w:object>
      </w:r>
      <w:r w:rsidR="001E272E" w:rsidRPr="008A72CC">
        <w:rPr>
          <w:rFonts w:ascii="Times New Roman" w:hAnsi="Times New Roman"/>
        </w:rPr>
        <w:t>平方單位，</w:t>
      </w:r>
    </w:p>
    <w:p w:rsidR="001E272E" w:rsidRPr="008A72CC" w:rsidRDefault="00B020C3" w:rsidP="001E272E">
      <w:pPr>
        <w:tabs>
          <w:tab w:val="right" w:pos="9831"/>
        </w:tabs>
        <w:ind w:left="425" w:right="-85" w:hanging="425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</w:t>
      </w:r>
      <w:r w:rsidR="001E272E" w:rsidRPr="008A72CC">
        <w:rPr>
          <w:rFonts w:ascii="Times New Roman" w:hAnsi="Times New Roman"/>
        </w:rPr>
        <w:t>則</w:t>
      </w:r>
      <w:r w:rsidR="001E272E" w:rsidRPr="008A72CC">
        <w:rPr>
          <w:rFonts w:ascii="Times New Roman" w:hAnsi="Times New Roman"/>
          <w:i/>
        </w:rPr>
        <w:t>a</w:t>
      </w:r>
      <w:r w:rsidR="001E272E" w:rsidRPr="008A72CC">
        <w:rPr>
          <w:rFonts w:ascii="Times New Roman" w:hAnsi="Times New Roman"/>
        </w:rPr>
        <w:t>＝</w:t>
      </w:r>
      <w:r w:rsidR="00CC5F6F" w:rsidRPr="00CF182F">
        <w:rPr>
          <w:rFonts w:ascii="新細明體" w:hAnsi="新細明體"/>
        </w:rPr>
        <w:fldChar w:fldCharType="begin"/>
      </w:r>
      <w:r w:rsidR="00CC5F6F" w:rsidRPr="00CF182F">
        <w:rPr>
          <w:rFonts w:ascii="新細明體" w:hAnsi="新細明體"/>
        </w:rPr>
        <w:instrText xml:space="preserve"> eq </w:instrText>
      </w:r>
      <w:r w:rsidR="00CC5F6F">
        <w:rPr>
          <w:rFonts w:ascii="新細明體" w:hAnsi="新細明體"/>
        </w:rPr>
        <w:instrText>\x\bo(</w:instrText>
      </w:r>
      <w:r w:rsidR="00CC5F6F" w:rsidRPr="00CF182F">
        <w:rPr>
          <w:rFonts w:ascii="新細明體" w:hAnsi="新細明體"/>
        </w:rPr>
        <w:instrText xml:space="preserve"> \o(</w:instrText>
      </w:r>
      <w:r w:rsidR="00CC5F6F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CC5F6F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23</w:instrText>
      </w:r>
      <w:r w:rsidR="00CC5F6F" w:rsidRPr="00CF182F">
        <w:rPr>
          <w:rFonts w:ascii="新細明體" w:hAnsi="新細明體"/>
        </w:rPr>
        <w:instrText xml:space="preserve">  ) \o(</w:instrText>
      </w:r>
      <w:r w:rsidR="00CC5F6F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CC5F6F" w:rsidRPr="00CF182F">
        <w:rPr>
          <w:rFonts w:ascii="新細明體" w:hAnsi="新細明體"/>
        </w:rPr>
        <w:instrText xml:space="preserve">, </w:instrText>
      </w:r>
      <w:r w:rsidR="007E13E8">
        <w:rPr>
          <w:rFonts w:ascii="新細明體" w:hAnsi="新細明體"/>
        </w:rPr>
        <w:instrText>24</w:instrText>
      </w:r>
      <w:r w:rsidR="00CC5F6F" w:rsidRPr="00CF182F">
        <w:rPr>
          <w:rFonts w:ascii="新細明體" w:hAnsi="新細明體"/>
        </w:rPr>
        <w:instrText xml:space="preserve">  ))</w:instrText>
      </w:r>
      <w:r w:rsidR="00CC5F6F" w:rsidRPr="00CF182F">
        <w:rPr>
          <w:rFonts w:ascii="新細明體" w:hAnsi="新細明體"/>
        </w:rPr>
        <w:fldChar w:fldCharType="end"/>
      </w:r>
      <w:r w:rsidR="001E272E" w:rsidRPr="008A72CC">
        <w:rPr>
          <w:rFonts w:ascii="Times New Roman" w:hAnsi="Times New Roman"/>
        </w:rPr>
        <w:t>。</w:t>
      </w:r>
      <w:r w:rsidR="001E272E" w:rsidRPr="008A72CC">
        <w:rPr>
          <w:rFonts w:ascii="Times New Roman" w:hAnsi="Times New Roman"/>
        </w:rPr>
        <w:tab/>
      </w:r>
    </w:p>
    <w:p w:rsidR="001E272E" w:rsidRPr="008A72CC" w:rsidRDefault="001E272E" w:rsidP="006459DE">
      <w:pPr>
        <w:pStyle w:val="22"/>
        <w:snapToGrid w:val="0"/>
        <w:ind w:firstLineChars="0"/>
        <w:rPr>
          <w:kern w:val="0"/>
        </w:rPr>
      </w:pPr>
    </w:p>
    <w:p w:rsidR="00336AC5" w:rsidRPr="003E3E33" w:rsidRDefault="00336AC5" w:rsidP="00143BC3">
      <w:pPr>
        <w:pStyle w:val="a4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D73BF4" w:rsidRDefault="00D73BF4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:rsidR="00376FA6" w:rsidRDefault="00376FA6" w:rsidP="00143BC3">
      <w:pPr>
        <w:pStyle w:val="a4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C025DB" w:rsidRPr="00B05053" w:rsidTr="00660FC7">
        <w:tc>
          <w:tcPr>
            <w:tcW w:w="9855" w:type="dxa"/>
            <w:shd w:val="clear" w:color="auto" w:fill="auto"/>
          </w:tcPr>
          <w:p w:rsidR="003670F8" w:rsidRDefault="003670F8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46093D"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AC658C"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AC658C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660FC7" w:rsidRDefault="00660FC7" w:rsidP="00660FC7">
      <w:pPr>
        <w:pStyle w:val="af1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3549EE" w:rsidRPr="00D56F40" w:rsidRDefault="003549EE" w:rsidP="003549EE">
      <w:pPr>
        <w:pStyle w:val="af2"/>
        <w:rPr>
          <w:rFonts w:ascii="Times New Roman"/>
        </w:rPr>
      </w:pPr>
      <w:r w:rsidRPr="00D56F40">
        <w:rPr>
          <w:rFonts w:ascii="Times New Roman" w:hint="eastAsia"/>
        </w:rPr>
        <w:t>第壹部分、選擇題</w:t>
      </w:r>
    </w:p>
    <w:p w:rsidR="004F72FE" w:rsidRDefault="00660FC7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</w:t>
      </w:r>
      <w:r w:rsidR="004F72FE">
        <w:rPr>
          <w:rFonts w:hint="eastAsia"/>
          <w:bCs/>
          <w:sz w:val="26"/>
        </w:rPr>
        <w:t>單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30</w:t>
      </w:r>
      <w:r w:rsidR="00444CC9" w:rsidRPr="00D56F40">
        <w:rPr>
          <w:rFonts w:hint="eastAsia"/>
          <w:bCs/>
          <w:sz w:val="26"/>
        </w:rPr>
        <w:t>分）</w:t>
      </w:r>
      <w:r w:rsidR="004F72FE">
        <w:rPr>
          <w:bCs/>
          <w:sz w:val="26"/>
        </w:rPr>
        <w:t>1</w:t>
      </w:r>
      <w:r w:rsidR="004F72FE">
        <w:rPr>
          <w:rFonts w:hint="eastAsia"/>
          <w:bCs/>
          <w:sz w:val="26"/>
        </w:rPr>
        <w:t>.(</w:t>
      </w:r>
      <w:r w:rsidR="00997028">
        <w:rPr>
          <w:rFonts w:hint="eastAsia"/>
          <w:bCs/>
          <w:sz w:val="26"/>
        </w:rPr>
        <w:t>1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>.(</w:t>
      </w:r>
      <w:r w:rsidR="00C76274">
        <w:rPr>
          <w:rFonts w:hint="eastAsia"/>
          <w:bCs/>
          <w:sz w:val="26"/>
        </w:rPr>
        <w:t>2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.(</w:t>
      </w:r>
      <w:r w:rsidR="00085B49">
        <w:rPr>
          <w:rFonts w:hint="eastAsia"/>
          <w:bCs/>
          <w:sz w:val="26"/>
        </w:rPr>
        <w:t>5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>.(</w:t>
      </w:r>
      <w:r w:rsidR="0016531B">
        <w:rPr>
          <w:rFonts w:hint="eastAsia"/>
          <w:bCs/>
          <w:sz w:val="26"/>
        </w:rPr>
        <w:t>4</w:t>
      </w:r>
      <w:r w:rsidR="004F72FE">
        <w:rPr>
          <w:rFonts w:hint="eastAsia"/>
          <w:bCs/>
          <w:sz w:val="26"/>
        </w:rPr>
        <w:t>)</w:t>
      </w:r>
      <w:r w:rsidR="00A50362">
        <w:rPr>
          <w:rFonts w:hint="eastAsia"/>
          <w:bCs/>
          <w:sz w:val="26"/>
        </w:rPr>
        <w:t xml:space="preserve"> </w:t>
      </w:r>
      <w:r w:rsidR="00A50362">
        <w:rPr>
          <w:bCs/>
          <w:sz w:val="26"/>
        </w:rPr>
        <w:t xml:space="preserve"> </w:t>
      </w:r>
      <w:r w:rsidR="00A50362">
        <w:rPr>
          <w:rFonts w:hint="eastAsia"/>
          <w:bCs/>
          <w:sz w:val="26"/>
        </w:rPr>
        <w:t>5.</w:t>
      </w:r>
      <w:r w:rsidR="00C76274" w:rsidRPr="00C76274">
        <w:rPr>
          <w:rFonts w:hint="eastAsia"/>
          <w:bCs/>
          <w:sz w:val="26"/>
        </w:rPr>
        <w:t xml:space="preserve"> </w:t>
      </w:r>
      <w:r w:rsidR="0016531B">
        <w:rPr>
          <w:rFonts w:hint="eastAsia"/>
          <w:bCs/>
          <w:sz w:val="26"/>
        </w:rPr>
        <w:t>(3</w:t>
      </w:r>
      <w:r w:rsidR="00C76274">
        <w:rPr>
          <w:rFonts w:hint="eastAsia"/>
          <w:bCs/>
          <w:sz w:val="26"/>
        </w:rPr>
        <w:t>)</w:t>
      </w:r>
    </w:p>
    <w:p w:rsidR="00660FC7" w:rsidRDefault="004F72FE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>
        <w:rPr>
          <w:rFonts w:ascii="新細明體" w:hAnsi="新細明體" w:hint="eastAsia"/>
          <w:bCs/>
          <w:sz w:val="26"/>
        </w:rPr>
        <w:t>、</w:t>
      </w:r>
      <w:r w:rsidR="00660FC7">
        <w:rPr>
          <w:rFonts w:hint="eastAsia"/>
          <w:bCs/>
          <w:sz w:val="26"/>
        </w:rPr>
        <w:t>多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16</w:t>
      </w:r>
      <w:r w:rsidR="00444CC9" w:rsidRPr="00D56F40">
        <w:rPr>
          <w:rFonts w:hint="eastAsia"/>
          <w:bCs/>
          <w:sz w:val="26"/>
        </w:rPr>
        <w:t>分）</w:t>
      </w:r>
      <w:r w:rsidR="003549EE">
        <w:rPr>
          <w:rFonts w:hint="eastAsia"/>
          <w:bCs/>
          <w:sz w:val="26"/>
        </w:rPr>
        <w:t>6</w:t>
      </w:r>
      <w:r w:rsidR="00660FC7">
        <w:rPr>
          <w:rFonts w:hint="eastAsia"/>
          <w:bCs/>
          <w:sz w:val="26"/>
        </w:rPr>
        <w:t>.(</w:t>
      </w:r>
      <w:r w:rsidR="00660FC7">
        <w:rPr>
          <w:bCs/>
          <w:sz w:val="26"/>
        </w:rPr>
        <w:t>1</w:t>
      </w:r>
      <w:r w:rsidR="00660FC7">
        <w:rPr>
          <w:rFonts w:hint="eastAsia"/>
          <w:bCs/>
          <w:sz w:val="26"/>
        </w:rPr>
        <w:t>)(</w:t>
      </w:r>
      <w:r w:rsidR="006A63FF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>)</w:t>
      </w:r>
      <w:r w:rsidR="00E364C5">
        <w:rPr>
          <w:rFonts w:hint="eastAsia"/>
          <w:bCs/>
          <w:sz w:val="26"/>
        </w:rPr>
        <w:t>(5)</w:t>
      </w:r>
      <w:r w:rsidR="00660FC7">
        <w:rPr>
          <w:rFonts w:hint="eastAsia"/>
          <w:bCs/>
          <w:sz w:val="26"/>
        </w:rPr>
        <w:t xml:space="preserve">  </w:t>
      </w:r>
      <w:r w:rsidR="003549EE">
        <w:rPr>
          <w:rFonts w:hint="eastAsia"/>
          <w:bCs/>
          <w:sz w:val="26"/>
        </w:rPr>
        <w:t>7</w:t>
      </w:r>
      <w:r w:rsidR="00660FC7">
        <w:rPr>
          <w:rFonts w:hint="eastAsia"/>
          <w:bCs/>
          <w:sz w:val="26"/>
        </w:rPr>
        <w:t>.</w:t>
      </w:r>
      <w:r w:rsidR="006A63FF">
        <w:rPr>
          <w:rFonts w:hint="eastAsia"/>
          <w:bCs/>
          <w:sz w:val="26"/>
        </w:rPr>
        <w:t>(2)</w:t>
      </w:r>
      <w:r w:rsidR="00660FC7">
        <w:rPr>
          <w:rFonts w:hint="eastAsia"/>
          <w:bCs/>
          <w:sz w:val="26"/>
        </w:rPr>
        <w:t>(3)(</w:t>
      </w:r>
      <w:r w:rsidR="006A63FF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 xml:space="preserve">) </w:t>
      </w:r>
    </w:p>
    <w:p w:rsidR="003549EE" w:rsidRDefault="003549EE" w:rsidP="003549EE">
      <w:pPr>
        <w:pStyle w:val="af1"/>
        <w:spacing w:before="184"/>
        <w:rPr>
          <w:bCs/>
          <w:sz w:val="26"/>
        </w:rPr>
      </w:pPr>
      <w:r w:rsidRPr="00D56F40">
        <w:rPr>
          <w:rFonts w:hint="eastAsia"/>
          <w:bCs/>
          <w:sz w:val="26"/>
        </w:rPr>
        <w:t>第貳部分、選填題（占</w:t>
      </w:r>
      <w:r w:rsidR="00F901CD">
        <w:rPr>
          <w:rFonts w:hint="eastAsia"/>
          <w:bCs/>
          <w:sz w:val="26"/>
        </w:rPr>
        <w:t>54</w:t>
      </w:r>
      <w:r w:rsidRPr="00D56F40">
        <w:rPr>
          <w:rFonts w:hint="eastAsia"/>
          <w:bCs/>
          <w:sz w:val="26"/>
        </w:rPr>
        <w:t>分）</w:t>
      </w:r>
    </w:p>
    <w:p w:rsidR="00660FC7" w:rsidRDefault="00660FC7" w:rsidP="003549EE">
      <w:pPr>
        <w:pStyle w:val="af1"/>
        <w:spacing w:before="184"/>
        <w:rPr>
          <w:color w:val="808000"/>
        </w:rPr>
      </w:pPr>
      <w:r>
        <w:rPr>
          <w:rFonts w:hint="eastAsia"/>
        </w:rPr>
        <w:t>A.</w:t>
      </w:r>
      <w:r w:rsidR="00BD28C1" w:rsidRPr="00BD28C1">
        <w:t xml:space="preserve"> </w:t>
      </w:r>
      <w:r w:rsidR="00A50362" w:rsidRPr="00DE1C72">
        <w:rPr>
          <w:position w:val="-24"/>
        </w:rPr>
        <w:object w:dxaOrig="300" w:dyaOrig="620" w14:anchorId="5F3D4670">
          <v:shape id="_x0000_i1077" type="#_x0000_t75" style="width:15.05pt;height:30.7pt" o:ole="">
            <v:imagedata r:id="rId108" o:title=""/>
          </v:shape>
          <o:OLEObject Type="Embed" ProgID="Equation.DSMT4" ShapeID="_x0000_i1077" DrawAspect="Content" ObjectID="_1667279374" r:id="rId109"/>
        </w:object>
      </w:r>
      <w:r>
        <w:rPr>
          <w:rFonts w:hint="eastAsia"/>
        </w:rPr>
        <w:t xml:space="preserve">  B.</w:t>
      </w:r>
      <w:r w:rsidR="00BD28C1" w:rsidRPr="00BD28C1">
        <w:t xml:space="preserve"> </w:t>
      </w:r>
      <w:r w:rsidR="00A50362" w:rsidRPr="00A50362">
        <w:rPr>
          <w:position w:val="-6"/>
        </w:rPr>
        <w:object w:dxaOrig="200" w:dyaOrig="279" w14:anchorId="3F25CDA7">
          <v:shape id="_x0000_i1078" type="#_x0000_t75" style="width:10.65pt;height:14.4pt" o:ole="">
            <v:imagedata r:id="rId110" o:title=""/>
          </v:shape>
          <o:OLEObject Type="Embed" ProgID="Equation.DSMT4" ShapeID="_x0000_i1078" DrawAspect="Content" ObjectID="_1667279375" r:id="rId111"/>
        </w:object>
      </w:r>
      <w:r w:rsidRPr="00B57B41">
        <w:rPr>
          <w:rFonts w:hint="eastAsia"/>
        </w:rPr>
        <w:t xml:space="preserve">  </w:t>
      </w:r>
      <w:r>
        <w:t>C.</w:t>
      </w:r>
      <w:r w:rsidR="00A35F35" w:rsidRPr="00A35F35">
        <w:t xml:space="preserve"> </w:t>
      </w:r>
      <w:r w:rsidR="00A35F35" w:rsidRPr="00B57B41">
        <w:rPr>
          <w:position w:val="-10"/>
        </w:rPr>
        <w:object w:dxaOrig="560" w:dyaOrig="320">
          <v:shape id="_x0000_i1079" type="#_x0000_t75" style="width:29.45pt;height:16.3pt" o:ole="">
            <v:imagedata r:id="rId112" o:title=""/>
          </v:shape>
          <o:OLEObject Type="Embed" ProgID="Equation.DSMT4" ShapeID="_x0000_i1079" DrawAspect="Content" ObjectID="_1667279376" r:id="rId113"/>
        </w:object>
      </w:r>
      <w:r w:rsidRPr="00B57B41">
        <w:t xml:space="preserve"> D.</w:t>
      </w:r>
      <w:r w:rsidR="00BD28C1" w:rsidRPr="00BD28C1">
        <w:t xml:space="preserve"> </w:t>
      </w:r>
      <w:bookmarkStart w:id="7" w:name="_Hlk25235046"/>
      <w:r w:rsidR="00A35F35" w:rsidRPr="00B57B41">
        <w:rPr>
          <w:position w:val="-10"/>
        </w:rPr>
        <w:object w:dxaOrig="680" w:dyaOrig="320" w14:anchorId="3143EB7D">
          <v:shape id="_x0000_i1080" type="#_x0000_t75" style="width:35.05pt;height:16.3pt" o:ole="">
            <v:imagedata r:id="rId114" o:title=""/>
          </v:shape>
          <o:OLEObject Type="Embed" ProgID="Equation.DSMT4" ShapeID="_x0000_i1080" DrawAspect="Content" ObjectID="_1667279377" r:id="rId115"/>
        </w:object>
      </w:r>
      <w:bookmarkEnd w:id="7"/>
      <w:r>
        <w:br/>
      </w:r>
      <w:r w:rsidRPr="00B57B41">
        <w:rPr>
          <w:rFonts w:hint="eastAsia"/>
        </w:rPr>
        <w:t>E.</w:t>
      </w:r>
      <w:r w:rsidR="00D155BF" w:rsidRPr="00D155BF">
        <w:t xml:space="preserve"> </w:t>
      </w:r>
      <w:r w:rsidR="00A35F35" w:rsidRPr="00B57B41">
        <w:rPr>
          <w:position w:val="-10"/>
        </w:rPr>
        <w:object w:dxaOrig="480" w:dyaOrig="320">
          <v:shape id="_x0000_i1081" type="#_x0000_t75" style="width:25.05pt;height:16.3pt" o:ole="">
            <v:imagedata r:id="rId116" o:title=""/>
          </v:shape>
          <o:OLEObject Type="Embed" ProgID="Equation.DSMT4" ShapeID="_x0000_i1081" DrawAspect="Content" ObjectID="_1667279378" r:id="rId117"/>
        </w:object>
      </w:r>
      <w:r w:rsidRPr="00B57B41">
        <w:rPr>
          <w:rFonts w:hint="eastAsia"/>
        </w:rPr>
        <w:t xml:space="preserve">  F.</w:t>
      </w:r>
      <w:r w:rsidR="0043398A">
        <w:rPr>
          <w:rFonts w:hint="eastAsia"/>
        </w:rPr>
        <w:t>18</w:t>
      </w:r>
      <w:r w:rsidRPr="00B57B41">
        <w:rPr>
          <w:rFonts w:hint="eastAsia"/>
        </w:rPr>
        <w:t xml:space="preserve">  G.</w:t>
      </w:r>
      <w:r w:rsidR="00BD28C1" w:rsidRPr="00BD28C1">
        <w:t xml:space="preserve"> </w:t>
      </w:r>
      <w:r w:rsidR="00DF19B2">
        <w:rPr>
          <w:rFonts w:hint="eastAsia"/>
        </w:rPr>
        <w:t>3</w:t>
      </w:r>
      <w:r w:rsidRPr="00B57B41">
        <w:rPr>
          <w:rFonts w:hint="eastAsia"/>
        </w:rPr>
        <w:t xml:space="preserve">  </w:t>
      </w:r>
      <w:r w:rsidR="001C71C9">
        <w:t>H.</w:t>
      </w:r>
      <w:r w:rsidR="00B54F0F">
        <w:rPr>
          <w:rFonts w:hint="eastAsia"/>
        </w:rPr>
        <w:t xml:space="preserve"> </w:t>
      </w:r>
      <w:r w:rsidR="00A35F35">
        <w:rPr>
          <w:rFonts w:hint="eastAsia"/>
        </w:rPr>
        <w:t>4</w:t>
      </w:r>
      <w:r w:rsidR="00B54F0F">
        <w:rPr>
          <w:rFonts w:hint="eastAsia"/>
        </w:rPr>
        <w:t xml:space="preserve">  I.</w:t>
      </w:r>
      <w:r w:rsidR="00A35F35" w:rsidRPr="00A35F35">
        <w:t xml:space="preserve"> </w:t>
      </w:r>
      <w:r w:rsidR="00A35F35" w:rsidRPr="00A35F35">
        <w:rPr>
          <w:position w:val="-6"/>
        </w:rPr>
        <w:object w:dxaOrig="320" w:dyaOrig="279">
          <v:shape id="_x0000_i1082" type="#_x0000_t75" style="width:15.65pt;height:13.75pt" o:ole="">
            <v:imagedata r:id="rId118" o:title=""/>
          </v:shape>
          <o:OLEObject Type="Embed" ProgID="Equation.DSMT4" ShapeID="_x0000_i1082" DrawAspect="Content" ObjectID="_1667279379" r:id="rId119"/>
        </w:object>
      </w:r>
    </w:p>
    <w:sectPr w:rsidR="00660FC7" w:rsidSect="006D31CA">
      <w:footerReference w:type="default" r:id="rId120"/>
      <w:pgSz w:w="14570" w:h="20636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7CDD" w:rsidRDefault="00297CDD" w:rsidP="001F3B1F">
      <w:r>
        <w:separator/>
      </w:r>
    </w:p>
  </w:endnote>
  <w:endnote w:type="continuationSeparator" w:id="0">
    <w:p w:rsidR="00297CDD" w:rsidRDefault="00297CDD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N-BZ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17473587"/>
      <w:docPartObj>
        <w:docPartGallery w:val="Page Numbers (Bottom of Page)"/>
        <w:docPartUnique/>
      </w:docPartObj>
    </w:sdtPr>
    <w:sdtEndPr/>
    <w:sdtContent>
      <w:p w:rsidR="003F09AB" w:rsidRDefault="003F09AB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12F3" w:rsidRPr="00BE12F3">
          <w:rPr>
            <w:noProof/>
            <w:lang w:val="zh-TW"/>
          </w:rPr>
          <w:t>3</w:t>
        </w:r>
        <w:r>
          <w:fldChar w:fldCharType="end"/>
        </w:r>
      </w:p>
    </w:sdtContent>
  </w:sdt>
  <w:p w:rsidR="003F09AB" w:rsidRDefault="003F09A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7CDD" w:rsidRDefault="00297CDD" w:rsidP="001F3B1F">
      <w:r>
        <w:separator/>
      </w:r>
    </w:p>
  </w:footnote>
  <w:footnote w:type="continuationSeparator" w:id="0">
    <w:p w:rsidR="00297CDD" w:rsidRDefault="00297CDD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A7B63"/>
    <w:multiLevelType w:val="hybridMultilevel"/>
    <w:tmpl w:val="D8F81A00"/>
    <w:lvl w:ilvl="0" w:tplc="BCA46430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lang w:val="en-US"/>
      </w:rPr>
    </w:lvl>
    <w:lvl w:ilvl="1" w:tplc="660EAD8E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3A7ECB"/>
    <w:multiLevelType w:val="hybridMultilevel"/>
    <w:tmpl w:val="216A3256"/>
    <w:lvl w:ilvl="0" w:tplc="51E4F80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" w15:restartNumberingAfterBreak="0">
    <w:nsid w:val="139729EC"/>
    <w:multiLevelType w:val="hybridMultilevel"/>
    <w:tmpl w:val="96223028"/>
    <w:lvl w:ilvl="0" w:tplc="C2B89C1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7182D65"/>
    <w:multiLevelType w:val="hybridMultilevel"/>
    <w:tmpl w:val="0C30EB60"/>
    <w:lvl w:ilvl="0" w:tplc="7A7686EE">
      <w:start w:val="1"/>
      <w:numFmt w:val="decimal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8F525AE"/>
    <w:multiLevelType w:val="hybridMultilevel"/>
    <w:tmpl w:val="0DDE6190"/>
    <w:lvl w:ilvl="0" w:tplc="92B479D0">
      <w:start w:val="1"/>
      <w:numFmt w:val="upperLetter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950417B"/>
    <w:multiLevelType w:val="hybridMultilevel"/>
    <w:tmpl w:val="35A09A38"/>
    <w:lvl w:ilvl="0" w:tplc="D37494DC">
      <w:start w:val="3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973089F"/>
    <w:multiLevelType w:val="hybridMultilevel"/>
    <w:tmpl w:val="890031BE"/>
    <w:lvl w:ilvl="0" w:tplc="F8F2E96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AC23702"/>
    <w:multiLevelType w:val="hybridMultilevel"/>
    <w:tmpl w:val="CF5447D4"/>
    <w:lvl w:ilvl="0" w:tplc="2452A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A6C3345"/>
    <w:multiLevelType w:val="hybridMultilevel"/>
    <w:tmpl w:val="A680011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B22603B"/>
    <w:multiLevelType w:val="hybridMultilevel"/>
    <w:tmpl w:val="5824B0F4"/>
    <w:lvl w:ilvl="0" w:tplc="00CCDF82">
      <w:start w:val="1"/>
      <w:numFmt w:val="taiwaneseCountingThousand"/>
      <w:lvlText w:val="%1、"/>
      <w:lvlJc w:val="left"/>
      <w:pPr>
        <w:ind w:left="720" w:hanging="720"/>
      </w:pPr>
      <w:rPr>
        <w:rFonts w:ascii="新細明體" w:eastAsia="新細明體" w:hAnsi="新細明體"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5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6" w15:restartNumberingAfterBreak="0">
    <w:nsid w:val="31A84907"/>
    <w:multiLevelType w:val="hybridMultilevel"/>
    <w:tmpl w:val="65109B56"/>
    <w:lvl w:ilvl="0" w:tplc="6A582F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30C2288"/>
    <w:multiLevelType w:val="hybridMultilevel"/>
    <w:tmpl w:val="E5F0AF78"/>
    <w:lvl w:ilvl="0" w:tplc="2ABCFBE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24A2E838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A5D335A"/>
    <w:multiLevelType w:val="hybridMultilevel"/>
    <w:tmpl w:val="CFB60C2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F277DD7"/>
    <w:multiLevelType w:val="hybridMultilevel"/>
    <w:tmpl w:val="EE747F6E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5" w15:restartNumberingAfterBreak="0">
    <w:nsid w:val="4338069B"/>
    <w:multiLevelType w:val="hybridMultilevel"/>
    <w:tmpl w:val="FD98425E"/>
    <w:lvl w:ilvl="0" w:tplc="0AF83BF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6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AF97CD6"/>
    <w:multiLevelType w:val="hybridMultilevel"/>
    <w:tmpl w:val="046E51D8"/>
    <w:lvl w:ilvl="0" w:tplc="5AAC0FAE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D1846AA"/>
    <w:multiLevelType w:val="hybridMultilevel"/>
    <w:tmpl w:val="3552D974"/>
    <w:lvl w:ilvl="0" w:tplc="BCA834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4E861E29"/>
    <w:multiLevelType w:val="singleLevel"/>
    <w:tmpl w:val="B672C11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1" w15:restartNumberingAfterBreak="0">
    <w:nsid w:val="4FA528F8"/>
    <w:multiLevelType w:val="hybridMultilevel"/>
    <w:tmpl w:val="A0B00FB0"/>
    <w:lvl w:ilvl="0" w:tplc="11D46AC4">
      <w:start w:val="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F6037D5"/>
    <w:multiLevelType w:val="hybridMultilevel"/>
    <w:tmpl w:val="76680010"/>
    <w:lvl w:ilvl="0" w:tplc="29B2125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8952B4"/>
    <w:multiLevelType w:val="hybridMultilevel"/>
    <w:tmpl w:val="A51E176C"/>
    <w:lvl w:ilvl="0" w:tplc="92B479D0">
      <w:start w:val="1"/>
      <w:numFmt w:val="upperLetter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45967CB"/>
    <w:multiLevelType w:val="hybridMultilevel"/>
    <w:tmpl w:val="4002FAF4"/>
    <w:lvl w:ilvl="0" w:tplc="3034ACD8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46B2178"/>
    <w:multiLevelType w:val="hybridMultilevel"/>
    <w:tmpl w:val="611858A2"/>
    <w:lvl w:ilvl="0" w:tplc="313C3D94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40" w15:restartNumberingAfterBreak="0">
    <w:nsid w:val="6CEE4355"/>
    <w:multiLevelType w:val="hybridMultilevel"/>
    <w:tmpl w:val="2250D0DC"/>
    <w:lvl w:ilvl="0" w:tplc="476080D4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C0B7DB8"/>
    <w:multiLevelType w:val="hybridMultilevel"/>
    <w:tmpl w:val="38D6BC86"/>
    <w:lvl w:ilvl="0" w:tplc="F134D6DC">
      <w:start w:val="3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D8A6789"/>
    <w:multiLevelType w:val="hybridMultilevel"/>
    <w:tmpl w:val="EEA0222C"/>
    <w:lvl w:ilvl="0" w:tplc="A8BE306C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F0414CB"/>
    <w:multiLevelType w:val="hybridMultilevel"/>
    <w:tmpl w:val="6E9E41AE"/>
    <w:lvl w:ilvl="0" w:tplc="FCA2A10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4"/>
  </w:num>
  <w:num w:numId="2">
    <w:abstractNumId w:val="24"/>
    <w:lvlOverride w:ilvl="0">
      <w:startOverride w:val="1"/>
    </w:lvlOverride>
  </w:num>
  <w:num w:numId="3">
    <w:abstractNumId w:val="15"/>
    <w:lvlOverride w:ilvl="0">
      <w:startOverride w:val="1"/>
    </w:lvlOverride>
  </w:num>
  <w:num w:numId="4">
    <w:abstractNumId w:val="14"/>
    <w:lvlOverride w:ilvl="0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6"/>
  </w:num>
  <w:num w:numId="10">
    <w:abstractNumId w:val="11"/>
  </w:num>
  <w:num w:numId="11">
    <w:abstractNumId w:val="19"/>
  </w:num>
  <w:num w:numId="12">
    <w:abstractNumId w:val="1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4"/>
  </w:num>
  <w:num w:numId="14">
    <w:abstractNumId w:val="27"/>
  </w:num>
  <w:num w:numId="15">
    <w:abstractNumId w:val="2"/>
  </w:num>
  <w:num w:numId="16">
    <w:abstractNumId w:val="10"/>
  </w:num>
  <w:num w:numId="17">
    <w:abstractNumId w:val="9"/>
  </w:num>
  <w:num w:numId="18">
    <w:abstractNumId w:val="39"/>
  </w:num>
  <w:num w:numId="19">
    <w:abstractNumId w:val="33"/>
  </w:num>
  <w:num w:numId="20">
    <w:abstractNumId w:val="18"/>
  </w:num>
  <w:num w:numId="21">
    <w:abstractNumId w:val="37"/>
  </w:num>
  <w:num w:numId="22">
    <w:abstractNumId w:val="32"/>
  </w:num>
  <w:num w:numId="23">
    <w:abstractNumId w:val="23"/>
  </w:num>
  <w:num w:numId="24">
    <w:abstractNumId w:val="38"/>
  </w:num>
  <w:num w:numId="25">
    <w:abstractNumId w:val="35"/>
  </w:num>
  <w:num w:numId="26">
    <w:abstractNumId w:val="16"/>
  </w:num>
  <w:num w:numId="27">
    <w:abstractNumId w:val="44"/>
  </w:num>
  <w:num w:numId="28">
    <w:abstractNumId w:val="30"/>
    <w:lvlOverride w:ilvl="0">
      <w:startOverride w:val="1"/>
    </w:lvlOverride>
  </w:num>
  <w:num w:numId="29">
    <w:abstractNumId w:val="40"/>
  </w:num>
  <w:num w:numId="30">
    <w:abstractNumId w:val="29"/>
  </w:num>
  <w:num w:numId="31">
    <w:abstractNumId w:val="1"/>
  </w:num>
  <w:num w:numId="32">
    <w:abstractNumId w:val="28"/>
  </w:num>
  <w:num w:numId="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"/>
  </w:num>
  <w:num w:numId="35">
    <w:abstractNumId w:val="43"/>
  </w:num>
  <w:num w:numId="36">
    <w:abstractNumId w:val="8"/>
  </w:num>
  <w:num w:numId="37">
    <w:abstractNumId w:val="17"/>
  </w:num>
  <w:num w:numId="38">
    <w:abstractNumId w:val="25"/>
  </w:num>
  <w:num w:numId="39">
    <w:abstractNumId w:val="20"/>
  </w:num>
  <w:num w:numId="40">
    <w:abstractNumId w:val="4"/>
  </w:num>
  <w:num w:numId="41">
    <w:abstractNumId w:val="12"/>
  </w:num>
  <w:num w:numId="42">
    <w:abstractNumId w:val="31"/>
  </w:num>
  <w:num w:numId="43">
    <w:abstractNumId w:val="6"/>
  </w:num>
  <w:num w:numId="44">
    <w:abstractNumId w:val="42"/>
  </w:num>
  <w:num w:numId="45">
    <w:abstractNumId w:val="0"/>
  </w:num>
  <w:num w:numId="46">
    <w:abstractNumId w:val="7"/>
  </w:num>
  <w:num w:numId="47">
    <w:abstractNumId w:val="5"/>
  </w:num>
  <w:num w:numId="4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4BE"/>
    <w:rsid w:val="000021C4"/>
    <w:rsid w:val="00002BA4"/>
    <w:rsid w:val="00003621"/>
    <w:rsid w:val="0000522D"/>
    <w:rsid w:val="00005711"/>
    <w:rsid w:val="00011469"/>
    <w:rsid w:val="00013634"/>
    <w:rsid w:val="00013E74"/>
    <w:rsid w:val="000143CA"/>
    <w:rsid w:val="000218E6"/>
    <w:rsid w:val="000229B7"/>
    <w:rsid w:val="00022A4F"/>
    <w:rsid w:val="0002730A"/>
    <w:rsid w:val="000305DD"/>
    <w:rsid w:val="0003130C"/>
    <w:rsid w:val="000326EE"/>
    <w:rsid w:val="000347F9"/>
    <w:rsid w:val="00037054"/>
    <w:rsid w:val="000406EA"/>
    <w:rsid w:val="0004362D"/>
    <w:rsid w:val="00046848"/>
    <w:rsid w:val="00050D13"/>
    <w:rsid w:val="0005267F"/>
    <w:rsid w:val="00053751"/>
    <w:rsid w:val="000546A5"/>
    <w:rsid w:val="000601B0"/>
    <w:rsid w:val="00061348"/>
    <w:rsid w:val="0006135A"/>
    <w:rsid w:val="0006144F"/>
    <w:rsid w:val="00073D5D"/>
    <w:rsid w:val="000820E1"/>
    <w:rsid w:val="000845F8"/>
    <w:rsid w:val="00085B49"/>
    <w:rsid w:val="000920EE"/>
    <w:rsid w:val="00092123"/>
    <w:rsid w:val="00092BF6"/>
    <w:rsid w:val="00094C1B"/>
    <w:rsid w:val="0009677D"/>
    <w:rsid w:val="000968B4"/>
    <w:rsid w:val="000A29D5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FD4"/>
    <w:rsid w:val="000F4E64"/>
    <w:rsid w:val="000F56BF"/>
    <w:rsid w:val="00100D70"/>
    <w:rsid w:val="00101F06"/>
    <w:rsid w:val="00107455"/>
    <w:rsid w:val="001078DB"/>
    <w:rsid w:val="001105AB"/>
    <w:rsid w:val="00112CA0"/>
    <w:rsid w:val="00115389"/>
    <w:rsid w:val="00115941"/>
    <w:rsid w:val="0011643E"/>
    <w:rsid w:val="00116779"/>
    <w:rsid w:val="00116807"/>
    <w:rsid w:val="00116B2F"/>
    <w:rsid w:val="00117325"/>
    <w:rsid w:val="00117FE8"/>
    <w:rsid w:val="00120DFF"/>
    <w:rsid w:val="00121F15"/>
    <w:rsid w:val="001236C1"/>
    <w:rsid w:val="001334C5"/>
    <w:rsid w:val="00133CA2"/>
    <w:rsid w:val="00135376"/>
    <w:rsid w:val="00135F1D"/>
    <w:rsid w:val="0013650C"/>
    <w:rsid w:val="0014090B"/>
    <w:rsid w:val="00142377"/>
    <w:rsid w:val="00143BC3"/>
    <w:rsid w:val="00145D5C"/>
    <w:rsid w:val="00154076"/>
    <w:rsid w:val="001547E7"/>
    <w:rsid w:val="00156A27"/>
    <w:rsid w:val="00157F22"/>
    <w:rsid w:val="00160517"/>
    <w:rsid w:val="0016149C"/>
    <w:rsid w:val="001630C8"/>
    <w:rsid w:val="00163799"/>
    <w:rsid w:val="001652EF"/>
    <w:rsid w:val="0016531B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70E"/>
    <w:rsid w:val="00182B66"/>
    <w:rsid w:val="001832DB"/>
    <w:rsid w:val="00183D35"/>
    <w:rsid w:val="00187510"/>
    <w:rsid w:val="001902A3"/>
    <w:rsid w:val="001925C6"/>
    <w:rsid w:val="001A3462"/>
    <w:rsid w:val="001A62FD"/>
    <w:rsid w:val="001A7369"/>
    <w:rsid w:val="001A77EC"/>
    <w:rsid w:val="001A7C6D"/>
    <w:rsid w:val="001B748D"/>
    <w:rsid w:val="001B77AC"/>
    <w:rsid w:val="001B7E6E"/>
    <w:rsid w:val="001C08DE"/>
    <w:rsid w:val="001C2278"/>
    <w:rsid w:val="001C23B4"/>
    <w:rsid w:val="001C2683"/>
    <w:rsid w:val="001C3DBC"/>
    <w:rsid w:val="001C3EAC"/>
    <w:rsid w:val="001C71C9"/>
    <w:rsid w:val="001D125D"/>
    <w:rsid w:val="001D1ACC"/>
    <w:rsid w:val="001D1CCA"/>
    <w:rsid w:val="001D307E"/>
    <w:rsid w:val="001D4447"/>
    <w:rsid w:val="001D4C9C"/>
    <w:rsid w:val="001D5C02"/>
    <w:rsid w:val="001D6E61"/>
    <w:rsid w:val="001E122E"/>
    <w:rsid w:val="001E272E"/>
    <w:rsid w:val="001E35CB"/>
    <w:rsid w:val="001E4DE5"/>
    <w:rsid w:val="001F14D5"/>
    <w:rsid w:val="001F3B1F"/>
    <w:rsid w:val="0020032E"/>
    <w:rsid w:val="00202180"/>
    <w:rsid w:val="00204863"/>
    <w:rsid w:val="00204EE0"/>
    <w:rsid w:val="00205CB7"/>
    <w:rsid w:val="002119BF"/>
    <w:rsid w:val="002123C8"/>
    <w:rsid w:val="00213758"/>
    <w:rsid w:val="00213CE6"/>
    <w:rsid w:val="00217E1F"/>
    <w:rsid w:val="00225D69"/>
    <w:rsid w:val="002262D9"/>
    <w:rsid w:val="00230B91"/>
    <w:rsid w:val="00233E1B"/>
    <w:rsid w:val="00234D8A"/>
    <w:rsid w:val="00236DF2"/>
    <w:rsid w:val="002407A6"/>
    <w:rsid w:val="00240FB2"/>
    <w:rsid w:val="00241158"/>
    <w:rsid w:val="00244469"/>
    <w:rsid w:val="00244ECD"/>
    <w:rsid w:val="002460D3"/>
    <w:rsid w:val="00247707"/>
    <w:rsid w:val="002504A3"/>
    <w:rsid w:val="002504BE"/>
    <w:rsid w:val="0025103E"/>
    <w:rsid w:val="002517E9"/>
    <w:rsid w:val="002518A7"/>
    <w:rsid w:val="002518AA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66211"/>
    <w:rsid w:val="00271AE8"/>
    <w:rsid w:val="00273E13"/>
    <w:rsid w:val="00285AF3"/>
    <w:rsid w:val="00285D50"/>
    <w:rsid w:val="00285EF2"/>
    <w:rsid w:val="00290172"/>
    <w:rsid w:val="00292AF0"/>
    <w:rsid w:val="0029419F"/>
    <w:rsid w:val="00295ACF"/>
    <w:rsid w:val="00296669"/>
    <w:rsid w:val="00297025"/>
    <w:rsid w:val="002977C2"/>
    <w:rsid w:val="00297CDD"/>
    <w:rsid w:val="002A300A"/>
    <w:rsid w:val="002A3F0B"/>
    <w:rsid w:val="002A4977"/>
    <w:rsid w:val="002A5A8D"/>
    <w:rsid w:val="002B134F"/>
    <w:rsid w:val="002B3477"/>
    <w:rsid w:val="002B55E4"/>
    <w:rsid w:val="002B60F9"/>
    <w:rsid w:val="002B695C"/>
    <w:rsid w:val="002B6F40"/>
    <w:rsid w:val="002C0471"/>
    <w:rsid w:val="002C0666"/>
    <w:rsid w:val="002C12D1"/>
    <w:rsid w:val="002C2451"/>
    <w:rsid w:val="002C2C2C"/>
    <w:rsid w:val="002D07A2"/>
    <w:rsid w:val="002D41D5"/>
    <w:rsid w:val="002D542C"/>
    <w:rsid w:val="002D5EA5"/>
    <w:rsid w:val="002D6C91"/>
    <w:rsid w:val="002E002B"/>
    <w:rsid w:val="002E0F70"/>
    <w:rsid w:val="002E1F56"/>
    <w:rsid w:val="002E277D"/>
    <w:rsid w:val="002E29F6"/>
    <w:rsid w:val="002E3680"/>
    <w:rsid w:val="002E3784"/>
    <w:rsid w:val="002E5C92"/>
    <w:rsid w:val="002F17DB"/>
    <w:rsid w:val="002F40A2"/>
    <w:rsid w:val="00302518"/>
    <w:rsid w:val="0030255C"/>
    <w:rsid w:val="00304944"/>
    <w:rsid w:val="00304CA0"/>
    <w:rsid w:val="00305104"/>
    <w:rsid w:val="003076BE"/>
    <w:rsid w:val="003103D5"/>
    <w:rsid w:val="00311D46"/>
    <w:rsid w:val="0031468C"/>
    <w:rsid w:val="0031655B"/>
    <w:rsid w:val="00316C23"/>
    <w:rsid w:val="00320E98"/>
    <w:rsid w:val="0032203B"/>
    <w:rsid w:val="00322632"/>
    <w:rsid w:val="00322951"/>
    <w:rsid w:val="003231BA"/>
    <w:rsid w:val="003260A4"/>
    <w:rsid w:val="00332F87"/>
    <w:rsid w:val="00334E3F"/>
    <w:rsid w:val="00336AC5"/>
    <w:rsid w:val="00336FDF"/>
    <w:rsid w:val="00337F43"/>
    <w:rsid w:val="003406C4"/>
    <w:rsid w:val="0034747D"/>
    <w:rsid w:val="003549EE"/>
    <w:rsid w:val="00354B82"/>
    <w:rsid w:val="0035633A"/>
    <w:rsid w:val="00356537"/>
    <w:rsid w:val="00356A73"/>
    <w:rsid w:val="00363A69"/>
    <w:rsid w:val="00364AAE"/>
    <w:rsid w:val="003670F8"/>
    <w:rsid w:val="00370CD1"/>
    <w:rsid w:val="00374EBF"/>
    <w:rsid w:val="00376FA6"/>
    <w:rsid w:val="00377D4B"/>
    <w:rsid w:val="003808E0"/>
    <w:rsid w:val="00382D9E"/>
    <w:rsid w:val="00387016"/>
    <w:rsid w:val="003879C5"/>
    <w:rsid w:val="00387A68"/>
    <w:rsid w:val="00387CEC"/>
    <w:rsid w:val="00393D44"/>
    <w:rsid w:val="00397179"/>
    <w:rsid w:val="003A07E3"/>
    <w:rsid w:val="003A19F5"/>
    <w:rsid w:val="003A2C7F"/>
    <w:rsid w:val="003A4F1D"/>
    <w:rsid w:val="003A5988"/>
    <w:rsid w:val="003A6CDF"/>
    <w:rsid w:val="003A7827"/>
    <w:rsid w:val="003B0CDB"/>
    <w:rsid w:val="003B2AF9"/>
    <w:rsid w:val="003B4EB4"/>
    <w:rsid w:val="003B73DE"/>
    <w:rsid w:val="003C1EF0"/>
    <w:rsid w:val="003C252E"/>
    <w:rsid w:val="003C280E"/>
    <w:rsid w:val="003C3166"/>
    <w:rsid w:val="003C4298"/>
    <w:rsid w:val="003C674B"/>
    <w:rsid w:val="003C7B10"/>
    <w:rsid w:val="003D091F"/>
    <w:rsid w:val="003D196F"/>
    <w:rsid w:val="003D3FFA"/>
    <w:rsid w:val="003D59C5"/>
    <w:rsid w:val="003E1834"/>
    <w:rsid w:val="003E26BE"/>
    <w:rsid w:val="003E310A"/>
    <w:rsid w:val="003E3E33"/>
    <w:rsid w:val="003E5446"/>
    <w:rsid w:val="003E5A92"/>
    <w:rsid w:val="003F095F"/>
    <w:rsid w:val="003F09AB"/>
    <w:rsid w:val="003F3826"/>
    <w:rsid w:val="003F58DB"/>
    <w:rsid w:val="0040133C"/>
    <w:rsid w:val="004022A6"/>
    <w:rsid w:val="00402750"/>
    <w:rsid w:val="00404783"/>
    <w:rsid w:val="00411553"/>
    <w:rsid w:val="00412131"/>
    <w:rsid w:val="00412DDC"/>
    <w:rsid w:val="0041348F"/>
    <w:rsid w:val="00413E0D"/>
    <w:rsid w:val="00420B34"/>
    <w:rsid w:val="0042101E"/>
    <w:rsid w:val="004213D4"/>
    <w:rsid w:val="00421B18"/>
    <w:rsid w:val="00422023"/>
    <w:rsid w:val="004226A3"/>
    <w:rsid w:val="00424DBE"/>
    <w:rsid w:val="00424E2D"/>
    <w:rsid w:val="0042584F"/>
    <w:rsid w:val="004267CF"/>
    <w:rsid w:val="00426A57"/>
    <w:rsid w:val="00430F6A"/>
    <w:rsid w:val="00432BAC"/>
    <w:rsid w:val="004330C7"/>
    <w:rsid w:val="00433829"/>
    <w:rsid w:val="0043398A"/>
    <w:rsid w:val="00436F1F"/>
    <w:rsid w:val="00441744"/>
    <w:rsid w:val="00442B8C"/>
    <w:rsid w:val="00444B34"/>
    <w:rsid w:val="00444CC9"/>
    <w:rsid w:val="00444EDE"/>
    <w:rsid w:val="00446670"/>
    <w:rsid w:val="004479B4"/>
    <w:rsid w:val="00450185"/>
    <w:rsid w:val="004531E1"/>
    <w:rsid w:val="00460286"/>
    <w:rsid w:val="0046093D"/>
    <w:rsid w:val="004615E0"/>
    <w:rsid w:val="00461DB9"/>
    <w:rsid w:val="00466863"/>
    <w:rsid w:val="00466E63"/>
    <w:rsid w:val="00467174"/>
    <w:rsid w:val="004702C9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3A01"/>
    <w:rsid w:val="004953AC"/>
    <w:rsid w:val="00496B45"/>
    <w:rsid w:val="00497AD8"/>
    <w:rsid w:val="004A0800"/>
    <w:rsid w:val="004A23FD"/>
    <w:rsid w:val="004A3300"/>
    <w:rsid w:val="004A53D6"/>
    <w:rsid w:val="004B08C2"/>
    <w:rsid w:val="004B26D9"/>
    <w:rsid w:val="004B40B2"/>
    <w:rsid w:val="004B5839"/>
    <w:rsid w:val="004B5A8C"/>
    <w:rsid w:val="004B5B90"/>
    <w:rsid w:val="004B7A0E"/>
    <w:rsid w:val="004C04AB"/>
    <w:rsid w:val="004C2D89"/>
    <w:rsid w:val="004D01C5"/>
    <w:rsid w:val="004D3191"/>
    <w:rsid w:val="004D3A36"/>
    <w:rsid w:val="004D653D"/>
    <w:rsid w:val="004D6FF7"/>
    <w:rsid w:val="004E0377"/>
    <w:rsid w:val="004E172A"/>
    <w:rsid w:val="004E2E89"/>
    <w:rsid w:val="004E3DFC"/>
    <w:rsid w:val="004E4A8F"/>
    <w:rsid w:val="004E65B6"/>
    <w:rsid w:val="004E7FF0"/>
    <w:rsid w:val="004F519D"/>
    <w:rsid w:val="004F658F"/>
    <w:rsid w:val="004F7034"/>
    <w:rsid w:val="004F72FE"/>
    <w:rsid w:val="005019D0"/>
    <w:rsid w:val="00503965"/>
    <w:rsid w:val="00506196"/>
    <w:rsid w:val="00511843"/>
    <w:rsid w:val="0051224C"/>
    <w:rsid w:val="00512315"/>
    <w:rsid w:val="00513897"/>
    <w:rsid w:val="005140EA"/>
    <w:rsid w:val="00516C01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2BE9"/>
    <w:rsid w:val="00533E8C"/>
    <w:rsid w:val="005343B1"/>
    <w:rsid w:val="005355E7"/>
    <w:rsid w:val="00535954"/>
    <w:rsid w:val="00536B45"/>
    <w:rsid w:val="00536E7F"/>
    <w:rsid w:val="00542A73"/>
    <w:rsid w:val="0054378D"/>
    <w:rsid w:val="00545EAC"/>
    <w:rsid w:val="0055003A"/>
    <w:rsid w:val="005530C8"/>
    <w:rsid w:val="00554657"/>
    <w:rsid w:val="00554F73"/>
    <w:rsid w:val="00557223"/>
    <w:rsid w:val="0056308A"/>
    <w:rsid w:val="0056429A"/>
    <w:rsid w:val="00571069"/>
    <w:rsid w:val="0057235B"/>
    <w:rsid w:val="00573DAA"/>
    <w:rsid w:val="005746B5"/>
    <w:rsid w:val="00575FDB"/>
    <w:rsid w:val="00584CEC"/>
    <w:rsid w:val="00590A6B"/>
    <w:rsid w:val="00592A86"/>
    <w:rsid w:val="005A0613"/>
    <w:rsid w:val="005A1416"/>
    <w:rsid w:val="005A2CBB"/>
    <w:rsid w:val="005A6E92"/>
    <w:rsid w:val="005A767F"/>
    <w:rsid w:val="005B08B0"/>
    <w:rsid w:val="005B1AE6"/>
    <w:rsid w:val="005C1FF1"/>
    <w:rsid w:val="005C2D0F"/>
    <w:rsid w:val="005C445A"/>
    <w:rsid w:val="005C4976"/>
    <w:rsid w:val="005C5281"/>
    <w:rsid w:val="005C5795"/>
    <w:rsid w:val="005C72B1"/>
    <w:rsid w:val="005D23A0"/>
    <w:rsid w:val="005D28DC"/>
    <w:rsid w:val="005D42BD"/>
    <w:rsid w:val="005D483D"/>
    <w:rsid w:val="005E07B6"/>
    <w:rsid w:val="005E1AD6"/>
    <w:rsid w:val="005E1FED"/>
    <w:rsid w:val="005E3A38"/>
    <w:rsid w:val="005E5B7D"/>
    <w:rsid w:val="005E7330"/>
    <w:rsid w:val="005F067C"/>
    <w:rsid w:val="005F073D"/>
    <w:rsid w:val="005F1CBA"/>
    <w:rsid w:val="005F3523"/>
    <w:rsid w:val="005F3E49"/>
    <w:rsid w:val="005F72A1"/>
    <w:rsid w:val="006054E5"/>
    <w:rsid w:val="00607955"/>
    <w:rsid w:val="006101E5"/>
    <w:rsid w:val="00610F24"/>
    <w:rsid w:val="006121E3"/>
    <w:rsid w:val="00613388"/>
    <w:rsid w:val="00613943"/>
    <w:rsid w:val="00615FE8"/>
    <w:rsid w:val="006177D3"/>
    <w:rsid w:val="0062236C"/>
    <w:rsid w:val="00624DB2"/>
    <w:rsid w:val="00631B8A"/>
    <w:rsid w:val="00631B8F"/>
    <w:rsid w:val="00631D73"/>
    <w:rsid w:val="0063311B"/>
    <w:rsid w:val="00634DE2"/>
    <w:rsid w:val="00635864"/>
    <w:rsid w:val="006374B3"/>
    <w:rsid w:val="0064004A"/>
    <w:rsid w:val="00641022"/>
    <w:rsid w:val="006410E8"/>
    <w:rsid w:val="006459DE"/>
    <w:rsid w:val="00647F7D"/>
    <w:rsid w:val="00655C53"/>
    <w:rsid w:val="00656F93"/>
    <w:rsid w:val="00660FC7"/>
    <w:rsid w:val="00661C39"/>
    <w:rsid w:val="00662BA0"/>
    <w:rsid w:val="00662C67"/>
    <w:rsid w:val="0066551B"/>
    <w:rsid w:val="00665BAC"/>
    <w:rsid w:val="00671953"/>
    <w:rsid w:val="00676F26"/>
    <w:rsid w:val="00681248"/>
    <w:rsid w:val="00681BD7"/>
    <w:rsid w:val="00682891"/>
    <w:rsid w:val="00684999"/>
    <w:rsid w:val="00684B7B"/>
    <w:rsid w:val="00685549"/>
    <w:rsid w:val="00692574"/>
    <w:rsid w:val="00693E17"/>
    <w:rsid w:val="00696F20"/>
    <w:rsid w:val="006A03F2"/>
    <w:rsid w:val="006A0B63"/>
    <w:rsid w:val="006A1CE0"/>
    <w:rsid w:val="006A47BC"/>
    <w:rsid w:val="006A57A3"/>
    <w:rsid w:val="006A63FF"/>
    <w:rsid w:val="006B4D3D"/>
    <w:rsid w:val="006B5C75"/>
    <w:rsid w:val="006C04C0"/>
    <w:rsid w:val="006C1F4D"/>
    <w:rsid w:val="006C4B81"/>
    <w:rsid w:val="006D0FA5"/>
    <w:rsid w:val="006D31CA"/>
    <w:rsid w:val="006D3D76"/>
    <w:rsid w:val="006D4458"/>
    <w:rsid w:val="006D4B27"/>
    <w:rsid w:val="006D727A"/>
    <w:rsid w:val="006E18C8"/>
    <w:rsid w:val="006E2A19"/>
    <w:rsid w:val="006E496C"/>
    <w:rsid w:val="006E627F"/>
    <w:rsid w:val="006E78F5"/>
    <w:rsid w:val="006F0618"/>
    <w:rsid w:val="006F5E8B"/>
    <w:rsid w:val="006F6CFC"/>
    <w:rsid w:val="00700D52"/>
    <w:rsid w:val="00704326"/>
    <w:rsid w:val="007053AD"/>
    <w:rsid w:val="00705F28"/>
    <w:rsid w:val="00710405"/>
    <w:rsid w:val="00710608"/>
    <w:rsid w:val="00710735"/>
    <w:rsid w:val="007120BD"/>
    <w:rsid w:val="00712772"/>
    <w:rsid w:val="00713F4D"/>
    <w:rsid w:val="00720405"/>
    <w:rsid w:val="00720760"/>
    <w:rsid w:val="00723ACB"/>
    <w:rsid w:val="0072520C"/>
    <w:rsid w:val="00730687"/>
    <w:rsid w:val="00731074"/>
    <w:rsid w:val="00731077"/>
    <w:rsid w:val="007317C9"/>
    <w:rsid w:val="00732100"/>
    <w:rsid w:val="00732EEB"/>
    <w:rsid w:val="00733AE2"/>
    <w:rsid w:val="00741C78"/>
    <w:rsid w:val="0074220F"/>
    <w:rsid w:val="007437F4"/>
    <w:rsid w:val="007444DB"/>
    <w:rsid w:val="0074580F"/>
    <w:rsid w:val="00745B53"/>
    <w:rsid w:val="00745EC2"/>
    <w:rsid w:val="0074609D"/>
    <w:rsid w:val="007466D9"/>
    <w:rsid w:val="007478DE"/>
    <w:rsid w:val="007522D0"/>
    <w:rsid w:val="00753630"/>
    <w:rsid w:val="00754132"/>
    <w:rsid w:val="0075473B"/>
    <w:rsid w:val="00754D07"/>
    <w:rsid w:val="00756C33"/>
    <w:rsid w:val="00760DAF"/>
    <w:rsid w:val="007630F9"/>
    <w:rsid w:val="007642A8"/>
    <w:rsid w:val="0076529B"/>
    <w:rsid w:val="0076553B"/>
    <w:rsid w:val="00766B2D"/>
    <w:rsid w:val="007671EC"/>
    <w:rsid w:val="00767530"/>
    <w:rsid w:val="0077009A"/>
    <w:rsid w:val="0077033C"/>
    <w:rsid w:val="00770C55"/>
    <w:rsid w:val="00770F72"/>
    <w:rsid w:val="007720F5"/>
    <w:rsid w:val="007758BE"/>
    <w:rsid w:val="00776569"/>
    <w:rsid w:val="007813C4"/>
    <w:rsid w:val="007822CC"/>
    <w:rsid w:val="0078290F"/>
    <w:rsid w:val="00786CDB"/>
    <w:rsid w:val="00790027"/>
    <w:rsid w:val="0079016B"/>
    <w:rsid w:val="00792623"/>
    <w:rsid w:val="00797F8B"/>
    <w:rsid w:val="007A16E4"/>
    <w:rsid w:val="007A374A"/>
    <w:rsid w:val="007A3AB6"/>
    <w:rsid w:val="007B17D0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C7C9B"/>
    <w:rsid w:val="007D0806"/>
    <w:rsid w:val="007D1206"/>
    <w:rsid w:val="007D1DDF"/>
    <w:rsid w:val="007D2084"/>
    <w:rsid w:val="007D331B"/>
    <w:rsid w:val="007D475B"/>
    <w:rsid w:val="007D52EB"/>
    <w:rsid w:val="007E13E8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38A9"/>
    <w:rsid w:val="00804E43"/>
    <w:rsid w:val="008131A2"/>
    <w:rsid w:val="0081526F"/>
    <w:rsid w:val="00817D80"/>
    <w:rsid w:val="00825D16"/>
    <w:rsid w:val="00826EBC"/>
    <w:rsid w:val="008272BE"/>
    <w:rsid w:val="00827B2E"/>
    <w:rsid w:val="00832434"/>
    <w:rsid w:val="0083334A"/>
    <w:rsid w:val="008339BC"/>
    <w:rsid w:val="00834A4F"/>
    <w:rsid w:val="008366F2"/>
    <w:rsid w:val="00837129"/>
    <w:rsid w:val="008402C9"/>
    <w:rsid w:val="00846FA3"/>
    <w:rsid w:val="008471BD"/>
    <w:rsid w:val="0085268C"/>
    <w:rsid w:val="00852DD8"/>
    <w:rsid w:val="0085438B"/>
    <w:rsid w:val="008545B4"/>
    <w:rsid w:val="0085508A"/>
    <w:rsid w:val="0086459B"/>
    <w:rsid w:val="00864EA8"/>
    <w:rsid w:val="00866D50"/>
    <w:rsid w:val="00867DEB"/>
    <w:rsid w:val="00873102"/>
    <w:rsid w:val="00873FC7"/>
    <w:rsid w:val="0087556E"/>
    <w:rsid w:val="00876145"/>
    <w:rsid w:val="00882F24"/>
    <w:rsid w:val="00884416"/>
    <w:rsid w:val="00885CEF"/>
    <w:rsid w:val="008860A4"/>
    <w:rsid w:val="008868D2"/>
    <w:rsid w:val="00892A2A"/>
    <w:rsid w:val="00892C13"/>
    <w:rsid w:val="00894A72"/>
    <w:rsid w:val="00895240"/>
    <w:rsid w:val="00896781"/>
    <w:rsid w:val="00897961"/>
    <w:rsid w:val="00897AC4"/>
    <w:rsid w:val="008A017D"/>
    <w:rsid w:val="008A097B"/>
    <w:rsid w:val="008A1563"/>
    <w:rsid w:val="008A2EDD"/>
    <w:rsid w:val="008A3381"/>
    <w:rsid w:val="008A6ABD"/>
    <w:rsid w:val="008A72CC"/>
    <w:rsid w:val="008B155C"/>
    <w:rsid w:val="008B2DAB"/>
    <w:rsid w:val="008B33D3"/>
    <w:rsid w:val="008B493B"/>
    <w:rsid w:val="008B6695"/>
    <w:rsid w:val="008B70B6"/>
    <w:rsid w:val="008B798D"/>
    <w:rsid w:val="008B7DE2"/>
    <w:rsid w:val="008C1512"/>
    <w:rsid w:val="008C3538"/>
    <w:rsid w:val="008C3671"/>
    <w:rsid w:val="008C71E6"/>
    <w:rsid w:val="008C7755"/>
    <w:rsid w:val="008C78C1"/>
    <w:rsid w:val="008D46E4"/>
    <w:rsid w:val="008D5FF0"/>
    <w:rsid w:val="008E0893"/>
    <w:rsid w:val="008E1449"/>
    <w:rsid w:val="008E1A74"/>
    <w:rsid w:val="008E3A03"/>
    <w:rsid w:val="008E42C1"/>
    <w:rsid w:val="008E4C3E"/>
    <w:rsid w:val="008E50B8"/>
    <w:rsid w:val="008E5A64"/>
    <w:rsid w:val="008E70C4"/>
    <w:rsid w:val="008F071D"/>
    <w:rsid w:val="008F4F5F"/>
    <w:rsid w:val="008F521C"/>
    <w:rsid w:val="008F7F75"/>
    <w:rsid w:val="00904A03"/>
    <w:rsid w:val="00904C59"/>
    <w:rsid w:val="0090562A"/>
    <w:rsid w:val="00905746"/>
    <w:rsid w:val="009057C3"/>
    <w:rsid w:val="00905FC1"/>
    <w:rsid w:val="0091497D"/>
    <w:rsid w:val="0092069E"/>
    <w:rsid w:val="009230A8"/>
    <w:rsid w:val="00926040"/>
    <w:rsid w:val="00930F8C"/>
    <w:rsid w:val="009312A5"/>
    <w:rsid w:val="0093134C"/>
    <w:rsid w:val="009366A3"/>
    <w:rsid w:val="00937440"/>
    <w:rsid w:val="0094156D"/>
    <w:rsid w:val="00942B96"/>
    <w:rsid w:val="0094360C"/>
    <w:rsid w:val="00944A3B"/>
    <w:rsid w:val="00947985"/>
    <w:rsid w:val="00950775"/>
    <w:rsid w:val="00951182"/>
    <w:rsid w:val="00954297"/>
    <w:rsid w:val="00962721"/>
    <w:rsid w:val="00962C00"/>
    <w:rsid w:val="00964B6A"/>
    <w:rsid w:val="009711B7"/>
    <w:rsid w:val="0098020E"/>
    <w:rsid w:val="0098039C"/>
    <w:rsid w:val="00982D51"/>
    <w:rsid w:val="00984D0C"/>
    <w:rsid w:val="00986BD5"/>
    <w:rsid w:val="00990F20"/>
    <w:rsid w:val="00992473"/>
    <w:rsid w:val="00993980"/>
    <w:rsid w:val="00994F47"/>
    <w:rsid w:val="00997028"/>
    <w:rsid w:val="00997454"/>
    <w:rsid w:val="00997530"/>
    <w:rsid w:val="009A1E3A"/>
    <w:rsid w:val="009A5A74"/>
    <w:rsid w:val="009A63BD"/>
    <w:rsid w:val="009B0197"/>
    <w:rsid w:val="009B24A1"/>
    <w:rsid w:val="009B5159"/>
    <w:rsid w:val="009B6333"/>
    <w:rsid w:val="009C0867"/>
    <w:rsid w:val="009C0E17"/>
    <w:rsid w:val="009C5DD1"/>
    <w:rsid w:val="009C6F2A"/>
    <w:rsid w:val="009C7406"/>
    <w:rsid w:val="009D0FBD"/>
    <w:rsid w:val="009D1EF4"/>
    <w:rsid w:val="009D25DF"/>
    <w:rsid w:val="009D279F"/>
    <w:rsid w:val="009D3B70"/>
    <w:rsid w:val="009D3D63"/>
    <w:rsid w:val="009D4242"/>
    <w:rsid w:val="009D76EB"/>
    <w:rsid w:val="009E0533"/>
    <w:rsid w:val="009E0D5C"/>
    <w:rsid w:val="009E2B80"/>
    <w:rsid w:val="009E43B3"/>
    <w:rsid w:val="009E43B9"/>
    <w:rsid w:val="009E4B08"/>
    <w:rsid w:val="009F2252"/>
    <w:rsid w:val="009F467D"/>
    <w:rsid w:val="009F5D38"/>
    <w:rsid w:val="009F6F85"/>
    <w:rsid w:val="009F73D5"/>
    <w:rsid w:val="00A0052E"/>
    <w:rsid w:val="00A0109B"/>
    <w:rsid w:val="00A0764B"/>
    <w:rsid w:val="00A10730"/>
    <w:rsid w:val="00A11E49"/>
    <w:rsid w:val="00A150A2"/>
    <w:rsid w:val="00A15B5C"/>
    <w:rsid w:val="00A15C89"/>
    <w:rsid w:val="00A1685C"/>
    <w:rsid w:val="00A17176"/>
    <w:rsid w:val="00A217E8"/>
    <w:rsid w:val="00A22213"/>
    <w:rsid w:val="00A234A0"/>
    <w:rsid w:val="00A236FC"/>
    <w:rsid w:val="00A25B04"/>
    <w:rsid w:val="00A271C8"/>
    <w:rsid w:val="00A30F2A"/>
    <w:rsid w:val="00A31140"/>
    <w:rsid w:val="00A32B44"/>
    <w:rsid w:val="00A345B9"/>
    <w:rsid w:val="00A35707"/>
    <w:rsid w:val="00A35F35"/>
    <w:rsid w:val="00A36A6B"/>
    <w:rsid w:val="00A40433"/>
    <w:rsid w:val="00A42013"/>
    <w:rsid w:val="00A4318D"/>
    <w:rsid w:val="00A44719"/>
    <w:rsid w:val="00A453D7"/>
    <w:rsid w:val="00A46430"/>
    <w:rsid w:val="00A50362"/>
    <w:rsid w:val="00A51C8D"/>
    <w:rsid w:val="00A547C1"/>
    <w:rsid w:val="00A6019E"/>
    <w:rsid w:val="00A66ED4"/>
    <w:rsid w:val="00A678C1"/>
    <w:rsid w:val="00A70750"/>
    <w:rsid w:val="00A71B21"/>
    <w:rsid w:val="00A71FF2"/>
    <w:rsid w:val="00A72E40"/>
    <w:rsid w:val="00A73606"/>
    <w:rsid w:val="00A741E8"/>
    <w:rsid w:val="00A773B3"/>
    <w:rsid w:val="00A77C97"/>
    <w:rsid w:val="00A8036F"/>
    <w:rsid w:val="00A85934"/>
    <w:rsid w:val="00A85A19"/>
    <w:rsid w:val="00A872EF"/>
    <w:rsid w:val="00A91DE1"/>
    <w:rsid w:val="00A925D5"/>
    <w:rsid w:val="00A94FFE"/>
    <w:rsid w:val="00A96BE3"/>
    <w:rsid w:val="00A96E3C"/>
    <w:rsid w:val="00A9724A"/>
    <w:rsid w:val="00AA2C51"/>
    <w:rsid w:val="00AA4E2B"/>
    <w:rsid w:val="00AA50A2"/>
    <w:rsid w:val="00AB2186"/>
    <w:rsid w:val="00AB3831"/>
    <w:rsid w:val="00AB386A"/>
    <w:rsid w:val="00AB3A9C"/>
    <w:rsid w:val="00AB557D"/>
    <w:rsid w:val="00AB7009"/>
    <w:rsid w:val="00AB7CB0"/>
    <w:rsid w:val="00AC0213"/>
    <w:rsid w:val="00AC2969"/>
    <w:rsid w:val="00AC31EB"/>
    <w:rsid w:val="00AC387C"/>
    <w:rsid w:val="00AC4C8C"/>
    <w:rsid w:val="00AC4D5D"/>
    <w:rsid w:val="00AC504E"/>
    <w:rsid w:val="00AC658C"/>
    <w:rsid w:val="00AD2EF7"/>
    <w:rsid w:val="00AD4399"/>
    <w:rsid w:val="00AD5312"/>
    <w:rsid w:val="00AD55CF"/>
    <w:rsid w:val="00AE2217"/>
    <w:rsid w:val="00AE2590"/>
    <w:rsid w:val="00AE5270"/>
    <w:rsid w:val="00AE6B58"/>
    <w:rsid w:val="00AF0DDB"/>
    <w:rsid w:val="00AF0E06"/>
    <w:rsid w:val="00AF24F3"/>
    <w:rsid w:val="00AF36FE"/>
    <w:rsid w:val="00AF5CFF"/>
    <w:rsid w:val="00AF60E6"/>
    <w:rsid w:val="00AF62D6"/>
    <w:rsid w:val="00AF7DEE"/>
    <w:rsid w:val="00B01D6E"/>
    <w:rsid w:val="00B020C3"/>
    <w:rsid w:val="00B03544"/>
    <w:rsid w:val="00B04A88"/>
    <w:rsid w:val="00B04FFF"/>
    <w:rsid w:val="00B05053"/>
    <w:rsid w:val="00B058A3"/>
    <w:rsid w:val="00B05FAD"/>
    <w:rsid w:val="00B067A2"/>
    <w:rsid w:val="00B104EC"/>
    <w:rsid w:val="00B11FCB"/>
    <w:rsid w:val="00B12834"/>
    <w:rsid w:val="00B13E6A"/>
    <w:rsid w:val="00B20679"/>
    <w:rsid w:val="00B2361A"/>
    <w:rsid w:val="00B23A2C"/>
    <w:rsid w:val="00B23F84"/>
    <w:rsid w:val="00B249C9"/>
    <w:rsid w:val="00B3021D"/>
    <w:rsid w:val="00B40123"/>
    <w:rsid w:val="00B40EC9"/>
    <w:rsid w:val="00B41F3E"/>
    <w:rsid w:val="00B47B34"/>
    <w:rsid w:val="00B507D5"/>
    <w:rsid w:val="00B50881"/>
    <w:rsid w:val="00B51E65"/>
    <w:rsid w:val="00B52D91"/>
    <w:rsid w:val="00B530D1"/>
    <w:rsid w:val="00B54F0F"/>
    <w:rsid w:val="00B56190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8F0"/>
    <w:rsid w:val="00B73D78"/>
    <w:rsid w:val="00B74813"/>
    <w:rsid w:val="00B80395"/>
    <w:rsid w:val="00B806D6"/>
    <w:rsid w:val="00B82EA3"/>
    <w:rsid w:val="00B8348A"/>
    <w:rsid w:val="00B84ACE"/>
    <w:rsid w:val="00B84B25"/>
    <w:rsid w:val="00B867F3"/>
    <w:rsid w:val="00B87275"/>
    <w:rsid w:val="00B8791A"/>
    <w:rsid w:val="00B93612"/>
    <w:rsid w:val="00B96C47"/>
    <w:rsid w:val="00B97198"/>
    <w:rsid w:val="00BA17D6"/>
    <w:rsid w:val="00BA1BD3"/>
    <w:rsid w:val="00BA4144"/>
    <w:rsid w:val="00BA6D68"/>
    <w:rsid w:val="00BB0836"/>
    <w:rsid w:val="00BB3CC9"/>
    <w:rsid w:val="00BC0633"/>
    <w:rsid w:val="00BC1065"/>
    <w:rsid w:val="00BC190D"/>
    <w:rsid w:val="00BC532F"/>
    <w:rsid w:val="00BC7B4A"/>
    <w:rsid w:val="00BD0811"/>
    <w:rsid w:val="00BD1392"/>
    <w:rsid w:val="00BD2710"/>
    <w:rsid w:val="00BD28C1"/>
    <w:rsid w:val="00BD34BE"/>
    <w:rsid w:val="00BD3BB1"/>
    <w:rsid w:val="00BD3EB0"/>
    <w:rsid w:val="00BD51A9"/>
    <w:rsid w:val="00BE12F3"/>
    <w:rsid w:val="00BE4888"/>
    <w:rsid w:val="00BE7D0A"/>
    <w:rsid w:val="00BF107F"/>
    <w:rsid w:val="00BF2B6D"/>
    <w:rsid w:val="00BF54F6"/>
    <w:rsid w:val="00C0008D"/>
    <w:rsid w:val="00C025DB"/>
    <w:rsid w:val="00C03483"/>
    <w:rsid w:val="00C05CEF"/>
    <w:rsid w:val="00C10132"/>
    <w:rsid w:val="00C10A1A"/>
    <w:rsid w:val="00C114E7"/>
    <w:rsid w:val="00C14624"/>
    <w:rsid w:val="00C1552D"/>
    <w:rsid w:val="00C15B0D"/>
    <w:rsid w:val="00C15D68"/>
    <w:rsid w:val="00C17026"/>
    <w:rsid w:val="00C22721"/>
    <w:rsid w:val="00C23FCB"/>
    <w:rsid w:val="00C25FE1"/>
    <w:rsid w:val="00C30990"/>
    <w:rsid w:val="00C325ED"/>
    <w:rsid w:val="00C33CE8"/>
    <w:rsid w:val="00C35D61"/>
    <w:rsid w:val="00C36759"/>
    <w:rsid w:val="00C369F5"/>
    <w:rsid w:val="00C403AF"/>
    <w:rsid w:val="00C45DF4"/>
    <w:rsid w:val="00C45F04"/>
    <w:rsid w:val="00C467F3"/>
    <w:rsid w:val="00C51263"/>
    <w:rsid w:val="00C52394"/>
    <w:rsid w:val="00C54A21"/>
    <w:rsid w:val="00C55B29"/>
    <w:rsid w:val="00C569B8"/>
    <w:rsid w:val="00C56E41"/>
    <w:rsid w:val="00C56F33"/>
    <w:rsid w:val="00C61B4B"/>
    <w:rsid w:val="00C6730A"/>
    <w:rsid w:val="00C71006"/>
    <w:rsid w:val="00C74091"/>
    <w:rsid w:val="00C743CC"/>
    <w:rsid w:val="00C76274"/>
    <w:rsid w:val="00C8017A"/>
    <w:rsid w:val="00C803D6"/>
    <w:rsid w:val="00C82A9C"/>
    <w:rsid w:val="00C82D88"/>
    <w:rsid w:val="00C92FFF"/>
    <w:rsid w:val="00C935A6"/>
    <w:rsid w:val="00C95351"/>
    <w:rsid w:val="00C95D5E"/>
    <w:rsid w:val="00C976E7"/>
    <w:rsid w:val="00CA331B"/>
    <w:rsid w:val="00CA6373"/>
    <w:rsid w:val="00CA653B"/>
    <w:rsid w:val="00CA73A6"/>
    <w:rsid w:val="00CB0C2B"/>
    <w:rsid w:val="00CB23E5"/>
    <w:rsid w:val="00CC0CAE"/>
    <w:rsid w:val="00CC18BA"/>
    <w:rsid w:val="00CC2AA3"/>
    <w:rsid w:val="00CC5F6F"/>
    <w:rsid w:val="00CC6AA4"/>
    <w:rsid w:val="00CD0623"/>
    <w:rsid w:val="00CD19B2"/>
    <w:rsid w:val="00CD6FE8"/>
    <w:rsid w:val="00CD70EB"/>
    <w:rsid w:val="00CE27D6"/>
    <w:rsid w:val="00CE2EEA"/>
    <w:rsid w:val="00CE3F0C"/>
    <w:rsid w:val="00CE5899"/>
    <w:rsid w:val="00CE7BFC"/>
    <w:rsid w:val="00CF182F"/>
    <w:rsid w:val="00CF311D"/>
    <w:rsid w:val="00CF3600"/>
    <w:rsid w:val="00D052B6"/>
    <w:rsid w:val="00D06909"/>
    <w:rsid w:val="00D155BF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5F7"/>
    <w:rsid w:val="00D51987"/>
    <w:rsid w:val="00D56F40"/>
    <w:rsid w:val="00D6071D"/>
    <w:rsid w:val="00D61A51"/>
    <w:rsid w:val="00D61FCC"/>
    <w:rsid w:val="00D66A3D"/>
    <w:rsid w:val="00D67511"/>
    <w:rsid w:val="00D67D48"/>
    <w:rsid w:val="00D713F2"/>
    <w:rsid w:val="00D73BF4"/>
    <w:rsid w:val="00D73E12"/>
    <w:rsid w:val="00D74CCF"/>
    <w:rsid w:val="00D814B9"/>
    <w:rsid w:val="00D8226C"/>
    <w:rsid w:val="00D83AAB"/>
    <w:rsid w:val="00D8525A"/>
    <w:rsid w:val="00D85D10"/>
    <w:rsid w:val="00D86383"/>
    <w:rsid w:val="00D86785"/>
    <w:rsid w:val="00D86BB1"/>
    <w:rsid w:val="00D90651"/>
    <w:rsid w:val="00D9189E"/>
    <w:rsid w:val="00D953D6"/>
    <w:rsid w:val="00D95FD6"/>
    <w:rsid w:val="00D970DC"/>
    <w:rsid w:val="00DA0C87"/>
    <w:rsid w:val="00DA28F8"/>
    <w:rsid w:val="00DA2A02"/>
    <w:rsid w:val="00DA6431"/>
    <w:rsid w:val="00DB1295"/>
    <w:rsid w:val="00DB3D71"/>
    <w:rsid w:val="00DB69C1"/>
    <w:rsid w:val="00DB70FB"/>
    <w:rsid w:val="00DC5319"/>
    <w:rsid w:val="00DC5F2E"/>
    <w:rsid w:val="00DC7681"/>
    <w:rsid w:val="00DD2FEF"/>
    <w:rsid w:val="00DD3D2F"/>
    <w:rsid w:val="00DD49D4"/>
    <w:rsid w:val="00DE1C72"/>
    <w:rsid w:val="00DE1D55"/>
    <w:rsid w:val="00DE2166"/>
    <w:rsid w:val="00DE4D56"/>
    <w:rsid w:val="00DE581C"/>
    <w:rsid w:val="00DE78B1"/>
    <w:rsid w:val="00DF19B2"/>
    <w:rsid w:val="00DF3A68"/>
    <w:rsid w:val="00E004AB"/>
    <w:rsid w:val="00E021EA"/>
    <w:rsid w:val="00E03350"/>
    <w:rsid w:val="00E0694E"/>
    <w:rsid w:val="00E074A0"/>
    <w:rsid w:val="00E107CF"/>
    <w:rsid w:val="00E112DE"/>
    <w:rsid w:val="00E1411C"/>
    <w:rsid w:val="00E15116"/>
    <w:rsid w:val="00E1620C"/>
    <w:rsid w:val="00E20A38"/>
    <w:rsid w:val="00E2266C"/>
    <w:rsid w:val="00E22E2F"/>
    <w:rsid w:val="00E256C9"/>
    <w:rsid w:val="00E25C84"/>
    <w:rsid w:val="00E26151"/>
    <w:rsid w:val="00E27466"/>
    <w:rsid w:val="00E31CF5"/>
    <w:rsid w:val="00E31D9E"/>
    <w:rsid w:val="00E3343B"/>
    <w:rsid w:val="00E364C5"/>
    <w:rsid w:val="00E36E78"/>
    <w:rsid w:val="00E42FDA"/>
    <w:rsid w:val="00E46199"/>
    <w:rsid w:val="00E46852"/>
    <w:rsid w:val="00E502F7"/>
    <w:rsid w:val="00E50B21"/>
    <w:rsid w:val="00E513A6"/>
    <w:rsid w:val="00E517C7"/>
    <w:rsid w:val="00E542CF"/>
    <w:rsid w:val="00E550C3"/>
    <w:rsid w:val="00E5622D"/>
    <w:rsid w:val="00E61170"/>
    <w:rsid w:val="00E624FC"/>
    <w:rsid w:val="00E6553B"/>
    <w:rsid w:val="00E67A8C"/>
    <w:rsid w:val="00E719D7"/>
    <w:rsid w:val="00E71A13"/>
    <w:rsid w:val="00E7224E"/>
    <w:rsid w:val="00E72792"/>
    <w:rsid w:val="00E731FB"/>
    <w:rsid w:val="00E75477"/>
    <w:rsid w:val="00E8029E"/>
    <w:rsid w:val="00E8081C"/>
    <w:rsid w:val="00E80D0A"/>
    <w:rsid w:val="00E80F31"/>
    <w:rsid w:val="00E83EC2"/>
    <w:rsid w:val="00E870F0"/>
    <w:rsid w:val="00E872CB"/>
    <w:rsid w:val="00E910C0"/>
    <w:rsid w:val="00E9111A"/>
    <w:rsid w:val="00E93E44"/>
    <w:rsid w:val="00EA0F8E"/>
    <w:rsid w:val="00EA174E"/>
    <w:rsid w:val="00EA547D"/>
    <w:rsid w:val="00EA7746"/>
    <w:rsid w:val="00EB0616"/>
    <w:rsid w:val="00EB0B85"/>
    <w:rsid w:val="00EB3B35"/>
    <w:rsid w:val="00EB6464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14A4"/>
    <w:rsid w:val="00EF2339"/>
    <w:rsid w:val="00EF3755"/>
    <w:rsid w:val="00EF55E6"/>
    <w:rsid w:val="00F0523D"/>
    <w:rsid w:val="00F05450"/>
    <w:rsid w:val="00F0551D"/>
    <w:rsid w:val="00F1006C"/>
    <w:rsid w:val="00F10C08"/>
    <w:rsid w:val="00F11CB1"/>
    <w:rsid w:val="00F1359E"/>
    <w:rsid w:val="00F16219"/>
    <w:rsid w:val="00F169E1"/>
    <w:rsid w:val="00F20E27"/>
    <w:rsid w:val="00F22294"/>
    <w:rsid w:val="00F22924"/>
    <w:rsid w:val="00F236B5"/>
    <w:rsid w:val="00F23824"/>
    <w:rsid w:val="00F23C4B"/>
    <w:rsid w:val="00F24984"/>
    <w:rsid w:val="00F256BC"/>
    <w:rsid w:val="00F26AF0"/>
    <w:rsid w:val="00F30012"/>
    <w:rsid w:val="00F316A8"/>
    <w:rsid w:val="00F31CB6"/>
    <w:rsid w:val="00F330F8"/>
    <w:rsid w:val="00F4083E"/>
    <w:rsid w:val="00F40BB6"/>
    <w:rsid w:val="00F446BD"/>
    <w:rsid w:val="00F45156"/>
    <w:rsid w:val="00F46DA5"/>
    <w:rsid w:val="00F47702"/>
    <w:rsid w:val="00F50218"/>
    <w:rsid w:val="00F50867"/>
    <w:rsid w:val="00F55AE3"/>
    <w:rsid w:val="00F568B0"/>
    <w:rsid w:val="00F56EDD"/>
    <w:rsid w:val="00F60DD1"/>
    <w:rsid w:val="00F6215B"/>
    <w:rsid w:val="00F63401"/>
    <w:rsid w:val="00F64C21"/>
    <w:rsid w:val="00F6614D"/>
    <w:rsid w:val="00F66287"/>
    <w:rsid w:val="00F665CE"/>
    <w:rsid w:val="00F70199"/>
    <w:rsid w:val="00F73CC9"/>
    <w:rsid w:val="00F74BF1"/>
    <w:rsid w:val="00F76205"/>
    <w:rsid w:val="00F867B0"/>
    <w:rsid w:val="00F901CD"/>
    <w:rsid w:val="00F9041C"/>
    <w:rsid w:val="00F91049"/>
    <w:rsid w:val="00F93C4B"/>
    <w:rsid w:val="00FA0ECE"/>
    <w:rsid w:val="00FA4C9A"/>
    <w:rsid w:val="00FA5CA6"/>
    <w:rsid w:val="00FA7687"/>
    <w:rsid w:val="00FB0881"/>
    <w:rsid w:val="00FB0D0F"/>
    <w:rsid w:val="00FB2003"/>
    <w:rsid w:val="00FB22C3"/>
    <w:rsid w:val="00FB31A4"/>
    <w:rsid w:val="00FB47CC"/>
    <w:rsid w:val="00FB6075"/>
    <w:rsid w:val="00FB733E"/>
    <w:rsid w:val="00FC0E13"/>
    <w:rsid w:val="00FC1410"/>
    <w:rsid w:val="00FC289B"/>
    <w:rsid w:val="00FC2FE3"/>
    <w:rsid w:val="00FC39AA"/>
    <w:rsid w:val="00FC3C96"/>
    <w:rsid w:val="00FC4675"/>
    <w:rsid w:val="00FC5397"/>
    <w:rsid w:val="00FD1BD1"/>
    <w:rsid w:val="00FD2BE2"/>
    <w:rsid w:val="00FD6B23"/>
    <w:rsid w:val="00FE7B15"/>
    <w:rsid w:val="00FF03E0"/>
    <w:rsid w:val="00FF0FE4"/>
    <w:rsid w:val="00FF2E32"/>
    <w:rsid w:val="00FF4042"/>
    <w:rsid w:val="00FF4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54616E"/>
  <w15:docId w15:val="{874951A5-CDDC-45B2-8910-35D8BC1C0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0"/>
    <w:next w:val="a0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0"/>
    <w:next w:val="a0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0"/>
    <w:next w:val="a0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0"/>
    <w:next w:val="a0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0"/>
    <w:next w:val="a0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0"/>
    <w:next w:val="a0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0"/>
    <w:next w:val="a0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0"/>
    <w:next w:val="a0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D34BE"/>
    <w:pPr>
      <w:ind w:leftChars="200" w:left="480"/>
    </w:pPr>
  </w:style>
  <w:style w:type="paragraph" w:styleId="a6">
    <w:name w:val="Balloon Text"/>
    <w:basedOn w:val="a0"/>
    <w:link w:val="a7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8">
    <w:name w:val="header"/>
    <w:basedOn w:val="a0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link w:val="a8"/>
    <w:uiPriority w:val="99"/>
    <w:rsid w:val="001F3B1F"/>
    <w:rPr>
      <w:kern w:val="2"/>
    </w:rPr>
  </w:style>
  <w:style w:type="paragraph" w:styleId="aa">
    <w:name w:val="footer"/>
    <w:basedOn w:val="a0"/>
    <w:link w:val="ab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link w:val="aa"/>
    <w:uiPriority w:val="99"/>
    <w:rsid w:val="001F3B1F"/>
    <w:rPr>
      <w:kern w:val="2"/>
    </w:rPr>
  </w:style>
  <w:style w:type="paragraph" w:customStyle="1" w:styleId="ac">
    <w:name w:val="套紅"/>
    <w:basedOn w:val="a0"/>
    <w:link w:val="ad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d">
    <w:name w:val="套紅 字元"/>
    <w:link w:val="ac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0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e">
    <w:name w:val="選擇題"/>
    <w:basedOn w:val="a0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f">
    <w:name w:val="選項"/>
    <w:basedOn w:val="a0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0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0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0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f0">
    <w:name w:val="說明"/>
    <w:basedOn w:val="a0"/>
    <w:next w:val="a0"/>
    <w:autoRedefine/>
    <w:rsid w:val="004C04AB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4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1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2">
    <w:name w:val="第?部份"/>
    <w:basedOn w:val="a0"/>
    <w:next w:val="a0"/>
    <w:autoRedefine/>
    <w:rsid w:val="00B03544"/>
    <w:pPr>
      <w:spacing w:beforeLines="50" w:before="184" w:line="360" w:lineRule="atLeast"/>
    </w:pPr>
    <w:rPr>
      <w:rFonts w:ascii="新細明體" w:hAnsi="Times New Roman"/>
      <w:b/>
      <w:color w:val="000000"/>
      <w:spacing w:val="45"/>
      <w:szCs w:val="24"/>
    </w:rPr>
  </w:style>
  <w:style w:type="paragraph" w:customStyle="1" w:styleId="TIT10cm1505">
    <w:name w:val="樣式 樣式 TIT1 + 左:  0 cm 凸出:  1.5 字元 + 套用前:  0.5 列"/>
    <w:basedOn w:val="a0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3">
    <w:name w:val="Table Grid"/>
    <w:basedOn w:val="a2"/>
    <w:uiPriority w:val="39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1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1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1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1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1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1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1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1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4">
    <w:name w:val="annotation reference"/>
    <w:basedOn w:val="a1"/>
    <w:uiPriority w:val="99"/>
    <w:semiHidden/>
    <w:unhideWhenUsed/>
    <w:rsid w:val="00E80D0A"/>
    <w:rPr>
      <w:sz w:val="18"/>
      <w:szCs w:val="18"/>
    </w:rPr>
  </w:style>
  <w:style w:type="paragraph" w:styleId="af5">
    <w:name w:val="annotation text"/>
    <w:basedOn w:val="a0"/>
    <w:link w:val="af6"/>
    <w:uiPriority w:val="99"/>
    <w:semiHidden/>
    <w:unhideWhenUsed/>
    <w:rsid w:val="00E80D0A"/>
  </w:style>
  <w:style w:type="character" w:customStyle="1" w:styleId="af6">
    <w:name w:val="註解文字 字元"/>
    <w:basedOn w:val="a1"/>
    <w:link w:val="af5"/>
    <w:uiPriority w:val="99"/>
    <w:semiHidden/>
    <w:rsid w:val="00E80D0A"/>
    <w:rPr>
      <w:kern w:val="2"/>
      <w:sz w:val="24"/>
      <w:szCs w:val="22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E80D0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Default">
    <w:name w:val="Default"/>
    <w:rsid w:val="00FF2E32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9F467D"/>
    <w:pPr>
      <w:numPr>
        <w:numId w:val="22"/>
      </w:numPr>
      <w:tabs>
        <w:tab w:val="center" w:pos="4320"/>
        <w:tab w:val="right" w:pos="8300"/>
      </w:tabs>
      <w:snapToGrid w:val="0"/>
      <w:spacing w:line="360" w:lineRule="auto"/>
    </w:pPr>
    <w:rPr>
      <w:rFonts w:ascii="Times New Roman" w:eastAsia="標楷體" w:hAnsi="Times New Roman"/>
      <w:szCs w:val="24"/>
    </w:rPr>
  </w:style>
  <w:style w:type="character" w:customStyle="1" w:styleId="MTDisplayEquation0">
    <w:name w:val="MTDisplayEquation 字元"/>
    <w:basedOn w:val="a1"/>
    <w:link w:val="MTDisplayEquation"/>
    <w:rsid w:val="009F467D"/>
    <w:rPr>
      <w:rFonts w:ascii="Times New Roman" w:eastAsia="標楷體" w:hAnsi="Times New Roman"/>
      <w:kern w:val="2"/>
      <w:sz w:val="24"/>
      <w:szCs w:val="24"/>
    </w:rPr>
  </w:style>
  <w:style w:type="paragraph" w:customStyle="1" w:styleId="a">
    <w:name w:val="_"/>
    <w:basedOn w:val="a0"/>
    <w:rsid w:val="00634DE2"/>
    <w:pPr>
      <w:numPr>
        <w:numId w:val="23"/>
      </w:numPr>
    </w:pPr>
    <w:rPr>
      <w:rFonts w:ascii="Times New Roman" w:eastAsia="細明體" w:hAnsi="Times New Roman"/>
      <w:sz w:val="22"/>
      <w:szCs w:val="24"/>
    </w:rPr>
  </w:style>
  <w:style w:type="paragraph" w:customStyle="1" w:styleId="cch3">
    <w:name w:val="cch3"/>
    <w:basedOn w:val="3"/>
    <w:autoRedefine/>
    <w:rsid w:val="005C445A"/>
    <w:pPr>
      <w:keepNext w:val="0"/>
      <w:numPr>
        <w:ilvl w:val="0"/>
        <w:numId w:val="0"/>
      </w:numPr>
      <w:tabs>
        <w:tab w:val="center" w:pos="-567"/>
      </w:tabs>
      <w:topLinePunct/>
      <w:spacing w:beforeLines="50" w:before="50" w:line="240" w:lineRule="auto"/>
      <w:ind w:left="200" w:hangingChars="200" w:hanging="200"/>
    </w:pPr>
    <w:rPr>
      <w:rFonts w:ascii="Times New Roman" w:eastAsia="新細明體" w:hAnsi="Times New Roman" w:cs="Times-Roman"/>
      <w:bCs w:val="0"/>
      <w:kern w:val="0"/>
      <w:sz w:val="24"/>
      <w:szCs w:val="24"/>
    </w:rPr>
  </w:style>
  <w:style w:type="paragraph" w:customStyle="1" w:styleId="cch3a">
    <w:name w:val="cch3a"/>
    <w:basedOn w:val="a0"/>
    <w:autoRedefine/>
    <w:rsid w:val="005C445A"/>
    <w:pPr>
      <w:spacing w:line="240" w:lineRule="atLeast"/>
      <w:ind w:leftChars="200" w:left="400" w:hangingChars="200" w:hanging="200"/>
    </w:pPr>
    <w:rPr>
      <w:rFonts w:ascii="新細明體" w:hAnsi="新細明體"/>
      <w:b/>
      <w:bCs/>
      <w:kern w:val="0"/>
      <w:szCs w:val="24"/>
    </w:rPr>
  </w:style>
  <w:style w:type="character" w:customStyle="1" w:styleId="a5">
    <w:name w:val="清單段落 字元"/>
    <w:link w:val="a4"/>
    <w:uiPriority w:val="34"/>
    <w:locked/>
    <w:rsid w:val="004267CF"/>
    <w:rPr>
      <w:kern w:val="2"/>
      <w:sz w:val="24"/>
      <w:szCs w:val="22"/>
    </w:rPr>
  </w:style>
  <w:style w:type="paragraph" w:customStyle="1" w:styleId="Normal025">
    <w:name w:val="Normal_0_25"/>
    <w:qFormat/>
    <w:rsid w:val="008E0893"/>
    <w:pPr>
      <w:widowControl w:val="0"/>
      <w:snapToGrid w:val="0"/>
      <w:spacing w:line="285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014">
    <w:name w:val="Normal_0_14"/>
    <w:qFormat/>
    <w:rsid w:val="008E0893"/>
    <w:rPr>
      <w:rFonts w:ascii="Times New Roman" w:eastAsia="細明體" w:hAnsi="Times New Roman"/>
      <w:color w:val="000000"/>
      <w:sz w:val="24"/>
      <w:szCs w:val="24"/>
    </w:rPr>
  </w:style>
  <w:style w:type="character" w:styleId="af9">
    <w:name w:val="Placeholder Text"/>
    <w:basedOn w:val="a1"/>
    <w:uiPriority w:val="99"/>
    <w:semiHidden/>
    <w:rsid w:val="008E0893"/>
    <w:rPr>
      <w:color w:val="808080"/>
    </w:rPr>
  </w:style>
  <w:style w:type="character" w:customStyle="1" w:styleId="ATC-7d30660e65785b78Time10RGB2280127">
    <w:name w:val="樣式 ATC-7d30660e*+*65785b78*Time 10 點 自訂色彩(RGB(2280127))"/>
    <w:basedOn w:val="a1"/>
    <w:rsid w:val="0018270E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FU-BZ">
    <w:name w:val="FU-BZ"/>
    <w:rsid w:val="00D86785"/>
    <w:rPr>
      <w:rFonts w:eastAsia="FN-BZ"/>
    </w:rPr>
  </w:style>
  <w:style w:type="character" w:customStyle="1" w:styleId="-300">
    <w:name w:val="-300"/>
    <w:rsid w:val="00D86785"/>
  </w:style>
  <w:style w:type="paragraph" w:customStyle="1" w:styleId="-">
    <w:name w:val="例題-題目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-1">
    <w:name w:val="例題-題目(1)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  <w:ind w:left="361" w:hanging="361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afa">
    <w:name w:val="隨堂練習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character" w:customStyle="1" w:styleId="afb">
    <w:name w:val="上標"/>
    <w:rsid w:val="00AD5312"/>
    <w:rPr>
      <w:u w:val="none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image" Target="media/image13.jpeg"/><Relationship Id="rId52" Type="http://schemas.openxmlformats.org/officeDocument/2006/relationships/image" Target="media/image22.e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DA0CFE-D36F-449F-BE66-BC10F7388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4</Pages>
  <Words>696</Words>
  <Characters>3968</Characters>
  <Application>Microsoft Office Word</Application>
  <DocSecurity>0</DocSecurity>
  <Lines>33</Lines>
  <Paragraphs>9</Paragraphs>
  <ScaleCrop>false</ScaleCrop>
  <Company/>
  <LinksUpToDate>false</LinksUpToDate>
  <CharactersWithSpaces>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user</cp:lastModifiedBy>
  <cp:revision>72</cp:revision>
  <cp:lastPrinted>2020-11-19T00:18:00Z</cp:lastPrinted>
  <dcterms:created xsi:type="dcterms:W3CDTF">2020-11-17T14:38:00Z</dcterms:created>
  <dcterms:modified xsi:type="dcterms:W3CDTF">2020-11-19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